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4D7A" w:rsidRDefault="00EB3C91" w:rsidP="00A67C94">
      <w:pPr>
        <w:pStyle w:val="Heading2"/>
        <w:spacing w:after="360"/>
        <w:rPr>
          <w:sz w:val="28"/>
          <w:szCs w:val="28"/>
        </w:rPr>
      </w:pPr>
      <w:bookmarkStart w:id="0" w:name="_GoBack"/>
      <w:bookmarkEnd w:id="0"/>
      <w:r w:rsidRPr="00EB3C91">
        <w:rPr>
          <w:sz w:val="28"/>
          <w:szCs w:val="28"/>
        </w:rPr>
        <w:t>4. Γεωμετρική ερμηνεία συστημάτων γραμμικών εξισώσεων στον R3</w:t>
      </w:r>
    </w:p>
    <w:p w:rsidR="00A67C94" w:rsidRDefault="00A67C94" w:rsidP="00A67C94">
      <w:pPr>
        <w:spacing w:before="0" w:after="0" w:line="280" w:lineRule="atLeast"/>
        <w:rPr>
          <w:highlight w:val="lightGray"/>
          <w:lang w:val="el-GR"/>
        </w:rPr>
      </w:pPr>
      <w:r w:rsidRPr="00D144FE">
        <w:rPr>
          <w:highlight w:val="lightGray"/>
          <w:lang w:val="el-GR"/>
        </w:rPr>
        <w:t xml:space="preserve">(Πηγή: </w:t>
      </w:r>
      <w:proofErr w:type="spellStart"/>
      <w:r w:rsidRPr="00D144FE">
        <w:rPr>
          <w:highlight w:val="lightGray"/>
        </w:rPr>
        <w:t>Strang</w:t>
      </w:r>
      <w:proofErr w:type="spellEnd"/>
      <w:r w:rsidRPr="00D144FE">
        <w:rPr>
          <w:highlight w:val="lightGray"/>
          <w:lang w:val="el-GR"/>
        </w:rPr>
        <w:t>, Κεφάλαιο 1.2)</w:t>
      </w:r>
    </w:p>
    <w:p w:rsidR="009A4D7A" w:rsidRPr="009A4D7A" w:rsidRDefault="00EB3C91" w:rsidP="00282B60">
      <w:pPr>
        <w:pStyle w:val="Heading3"/>
        <w:rPr>
          <w:highlight w:val="lightGray"/>
        </w:rPr>
      </w:pPr>
      <w:r>
        <w:t>Υπενθύμιση</w:t>
      </w:r>
      <w:r w:rsidR="009A4D7A" w:rsidRPr="002253AB">
        <w:t xml:space="preserve">: </w:t>
      </w:r>
      <w:r>
        <w:t>μια εξίσωση</w:t>
      </w:r>
      <w:r w:rsidR="009A4D7A" w:rsidRPr="002253AB">
        <w:t xml:space="preserve"> </w:t>
      </w:r>
      <w:r w:rsidRPr="00EB3C91">
        <w:t>στον R3</w:t>
      </w:r>
    </w:p>
    <w:p w:rsidR="00C54EB2" w:rsidRDefault="00113C59" w:rsidP="007A2746">
      <w:pPr>
        <w:pStyle w:val="ListParagraph"/>
        <w:numPr>
          <w:ilvl w:val="0"/>
          <w:numId w:val="1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085400</wp:posOffset>
                </wp:positionH>
                <wp:positionV relativeFrom="paragraph">
                  <wp:posOffset>123090</wp:posOffset>
                </wp:positionV>
                <wp:extent cx="993600" cy="40320"/>
                <wp:effectExtent l="38100" t="171450" r="149860" b="22669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9936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86" o:spid="_x0000_s1026" type="#_x0000_t75" style="position:absolute;margin-left:159.5pt;margin-top:-1.5pt;width:89.75pt;height:27.7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">
                <v:imagedata r:id="rId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4030480</wp:posOffset>
                </wp:positionH>
                <wp:positionV relativeFrom="paragraph">
                  <wp:posOffset>448170</wp:posOffset>
                </wp:positionV>
                <wp:extent cx="66600" cy="17280"/>
                <wp:effectExtent l="38100" t="38100" r="48260" b="4000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666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" o:spid="_x0000_s1026" type="#_x0000_t75" style="position:absolute;margin-left:316.6pt;margin-top:34.75pt;width:6.85pt;height:2.8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">
                <v:imagedata r:id="rId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436840</wp:posOffset>
                </wp:positionH>
                <wp:positionV relativeFrom="paragraph">
                  <wp:posOffset>291210</wp:posOffset>
                </wp:positionV>
                <wp:extent cx="20160" cy="108720"/>
                <wp:effectExtent l="38100" t="38100" r="37465" b="43815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201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" o:spid="_x0000_s1026" type="#_x0000_t75" style="position:absolute;margin-left:269.95pt;margin-top:21.95pt;width:3.15pt;height:10.5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">
                <v:imagedata r:id="rId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714040</wp:posOffset>
                </wp:positionH>
                <wp:positionV relativeFrom="paragraph">
                  <wp:posOffset>304890</wp:posOffset>
                </wp:positionV>
                <wp:extent cx="39600" cy="126720"/>
                <wp:effectExtent l="38100" t="38100" r="36830" b="45085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396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" o:spid="_x0000_s1026" type="#_x0000_t75" style="position:absolute;margin-left:291.4pt;margin-top:22.95pt;width:4.8pt;height:12.1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">
                <v:imagedata r:id="rId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3682720</wp:posOffset>
                </wp:positionH>
                <wp:positionV relativeFrom="paragraph">
                  <wp:posOffset>434130</wp:posOffset>
                </wp:positionV>
                <wp:extent cx="87840" cy="8280"/>
                <wp:effectExtent l="38100" t="38100" r="45720" b="4889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87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" o:spid="_x0000_s1026" type="#_x0000_t75" style="position:absolute;margin-left:289.05pt;margin-top:33.4pt;width:8.65pt;height:2.3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">
                <v:imagedata r:id="rId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428200</wp:posOffset>
                </wp:positionH>
                <wp:positionV relativeFrom="paragraph">
                  <wp:posOffset>426210</wp:posOffset>
                </wp:positionV>
                <wp:extent cx="48600" cy="14400"/>
                <wp:effectExtent l="38100" t="38100" r="46990" b="4318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486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" o:spid="_x0000_s1026" type="#_x0000_t75" style="position:absolute;margin-left:269.1pt;margin-top:32.7pt;width:5.65pt;height:3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">
                <v:imagedata r:id="rId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124720</wp:posOffset>
                </wp:positionH>
                <wp:positionV relativeFrom="paragraph">
                  <wp:posOffset>433770</wp:posOffset>
                </wp:positionV>
                <wp:extent cx="59400" cy="13680"/>
                <wp:effectExtent l="38100" t="38100" r="55245" b="4381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594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" o:spid="_x0000_s1026" type="#_x0000_t75" style="position:absolute;margin-left:245.05pt;margin-top:33.15pt;width:6.7pt;height:3.1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">
                <v:imagedata r:id="rId22" o:title=""/>
              </v:shape>
            </w:pict>
          </mc:Fallback>
        </mc:AlternateContent>
      </w:r>
      <w:r w:rsidR="00EB3C91">
        <w:rPr>
          <w:lang w:val="el-GR"/>
        </w:rPr>
        <w:t>ε</w:t>
      </w:r>
      <w:r w:rsidR="00CE164D" w:rsidRPr="009650D0">
        <w:rPr>
          <w:lang w:val="el-GR"/>
        </w:rPr>
        <w:t xml:space="preserve">ξισώσεις της μορφής </w:t>
      </w:r>
      <w:r w:rsidR="000E7F6B" w:rsidRPr="009650D0">
        <w:rPr>
          <w:position w:val="-12"/>
          <w:highlight w:val="yellow"/>
          <w:lang w:val="el-GR"/>
        </w:rPr>
        <w:object w:dxaOrig="2020" w:dyaOrig="360">
          <v:shape id="_x0000_i1025" type="#_x0000_t75" style="width:100.25pt;height:18pt" o:ole="">
            <v:imagedata r:id="rId23" o:title=""/>
          </v:shape>
          <o:OLEObject Type="Embed" ProgID="Equation.DSMT4" ShapeID="_x0000_i1025" DrawAspect="Content" ObjectID="_1697528042" r:id="rId24"/>
        </w:object>
      </w:r>
      <w:r w:rsidR="00CE164D" w:rsidRPr="009650D0">
        <w:rPr>
          <w:lang w:val="el-GR"/>
        </w:rPr>
        <w:t xml:space="preserve"> , όπου </w:t>
      </w:r>
      <w:r w:rsidR="00EB3C91" w:rsidRPr="009650D0">
        <w:rPr>
          <w:position w:val="-12"/>
          <w:lang w:val="el-GR"/>
        </w:rPr>
        <w:object w:dxaOrig="1160" w:dyaOrig="360">
          <v:shape id="_x0000_i1026" type="#_x0000_t75" style="width:59pt;height:18pt" o:ole="">
            <v:imagedata r:id="rId25" o:title=""/>
          </v:shape>
          <o:OLEObject Type="Embed" ProgID="Equation.DSMT4" ShapeID="_x0000_i1026" DrawAspect="Content" ObjectID="_1697528043" r:id="rId26"/>
        </w:object>
      </w:r>
      <w:r w:rsidR="00CE164D" w:rsidRPr="009650D0">
        <w:rPr>
          <w:lang w:val="el-GR"/>
        </w:rPr>
        <w:t xml:space="preserve"> </w:t>
      </w:r>
      <w:r w:rsidR="00CE164D">
        <w:rPr>
          <w:lang w:val="el-GR"/>
        </w:rPr>
        <w:t>γν</w:t>
      </w:r>
      <w:r w:rsidR="00CE164D" w:rsidRPr="009650D0">
        <w:rPr>
          <w:lang w:val="el-GR"/>
        </w:rPr>
        <w:t>ω</w:t>
      </w:r>
      <w:r w:rsidR="00CE164D">
        <w:rPr>
          <w:lang w:val="el-GR"/>
        </w:rPr>
        <w:t>σ</w:t>
      </w:r>
      <w:r w:rsidR="00CE164D" w:rsidRPr="009650D0">
        <w:rPr>
          <w:lang w:val="el-GR"/>
        </w:rPr>
        <w:t xml:space="preserve">τές σταθερές και </w:t>
      </w:r>
      <w:r w:rsidR="00EB3C91" w:rsidRPr="009650D0">
        <w:rPr>
          <w:position w:val="-12"/>
          <w:lang w:val="el-GR"/>
        </w:rPr>
        <w:object w:dxaOrig="820" w:dyaOrig="360">
          <v:shape id="_x0000_i1027" type="#_x0000_t75" style="width:41.75pt;height:18pt" o:ole="">
            <v:imagedata r:id="rId27" o:title=""/>
          </v:shape>
          <o:OLEObject Type="Embed" ProgID="Equation.DSMT4" ShapeID="_x0000_i1027" DrawAspect="Content" ObjectID="_1697528044" r:id="rId28"/>
        </w:object>
      </w:r>
      <w:r w:rsidR="00EB3C91">
        <w:rPr>
          <w:lang w:val="el-GR"/>
        </w:rPr>
        <w:t xml:space="preserve"> άγνωστοι.</w:t>
      </w:r>
      <w:r w:rsidR="00C54EB2">
        <w:rPr>
          <w:lang w:val="el-GR"/>
        </w:rPr>
        <w:t xml:space="preserve"> Π.χ. </w:t>
      </w:r>
      <w:r w:rsidR="00C54EB2" w:rsidRPr="00C54EB2">
        <w:rPr>
          <w:position w:val="-12"/>
          <w:highlight w:val="lightGray"/>
          <w:lang w:val="el-GR"/>
        </w:rPr>
        <w:object w:dxaOrig="1579" w:dyaOrig="360">
          <v:shape id="_x0000_i1028" type="#_x0000_t75" style="width:79.25pt;height:18pt" o:ole="">
            <v:imagedata r:id="rId29" o:title=""/>
          </v:shape>
          <o:OLEObject Type="Embed" ProgID="Equation.DSMT4" ShapeID="_x0000_i1028" DrawAspect="Content" ObjectID="_1697528045" r:id="rId30"/>
        </w:object>
      </w:r>
      <w:r w:rsidR="00C54EB2">
        <w:rPr>
          <w:lang w:val="el-GR"/>
        </w:rPr>
        <w:t>?</w:t>
      </w:r>
    </w:p>
    <w:p w:rsidR="00C54EB2" w:rsidRPr="009650D0" w:rsidRDefault="00113C59" w:rsidP="007A2746">
      <w:pPr>
        <w:pStyle w:val="ListParagraph"/>
        <w:numPr>
          <w:ilvl w:val="0"/>
          <w:numId w:val="1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183400</wp:posOffset>
                </wp:positionH>
                <wp:positionV relativeFrom="paragraph">
                  <wp:posOffset>359565</wp:posOffset>
                </wp:positionV>
                <wp:extent cx="219960" cy="27720"/>
                <wp:effectExtent l="114300" t="171450" r="123190" b="201295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2199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" o:spid="_x0000_s1026" type="#_x0000_t75" style="position:absolute;margin-left:244.8pt;margin-top:17.55pt;width:28.9pt;height:24.7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">
                <v:imagedata r:id="rId32" o:title=""/>
              </v:shape>
            </w:pict>
          </mc:Fallback>
        </mc:AlternateContent>
      </w:r>
      <w:r w:rsidR="00C54EB2">
        <w:rPr>
          <w:lang w:val="el-GR"/>
        </w:rPr>
        <w:t xml:space="preserve">Τέτοιες εξισώσεις γράφονται και ως </w:t>
      </w:r>
      <w:r w:rsidR="00CE3F84" w:rsidRPr="001B2BFD">
        <w:rPr>
          <w:position w:val="-14"/>
          <w:highlight w:val="yellow"/>
          <w:lang w:val="el-GR"/>
        </w:rPr>
        <w:object w:dxaOrig="940" w:dyaOrig="400">
          <v:shape id="_x0000_i1029" type="#_x0000_t75" style="width:47.75pt;height:20pt" o:ole="">
            <v:imagedata r:id="rId33" o:title=""/>
          </v:shape>
          <o:OLEObject Type="Embed" ProgID="Equation.DSMT4" ShapeID="_x0000_i1029" DrawAspect="Content" ObjectID="_1697528046" r:id="rId34"/>
        </w:object>
      </w:r>
      <w:r w:rsidR="00C54EB2">
        <w:rPr>
          <w:lang w:val="el-GR"/>
        </w:rPr>
        <w:t xml:space="preserve"> </w:t>
      </w:r>
      <w:r w:rsidR="00C54EB2" w:rsidRPr="001B2BFD">
        <w:rPr>
          <w:lang w:val="el-GR"/>
        </w:rPr>
        <w:t xml:space="preserve"> </w:t>
      </w:r>
      <w:r w:rsidR="00C54EB2">
        <w:rPr>
          <w:lang w:val="el-GR"/>
        </w:rPr>
        <w:t xml:space="preserve">με </w:t>
      </w:r>
      <w:r w:rsidR="00CE3F84" w:rsidRPr="001B2BFD">
        <w:rPr>
          <w:position w:val="-50"/>
          <w:highlight w:val="yellow"/>
          <w:lang w:val="el-GR"/>
        </w:rPr>
        <w:object w:dxaOrig="880" w:dyaOrig="1120">
          <v:shape id="_x0000_i1030" type="#_x0000_t75" style="width:44pt;height:55.25pt" o:ole="">
            <v:imagedata r:id="rId35" o:title=""/>
          </v:shape>
          <o:OLEObject Type="Embed" ProgID="Equation.DSMT4" ShapeID="_x0000_i1030" DrawAspect="Content" ObjectID="_1697528047" r:id="rId36"/>
        </w:object>
      </w:r>
      <w:r w:rsidR="00C54EB2" w:rsidRPr="00C54EB2">
        <w:rPr>
          <w:position w:val="-50"/>
          <w:highlight w:val="lightGray"/>
          <w:lang w:val="el-GR"/>
        </w:rPr>
        <w:object w:dxaOrig="620" w:dyaOrig="1120">
          <v:shape id="_x0000_i1031" type="#_x0000_t75" style="width:31.25pt;height:56pt" o:ole="">
            <v:imagedata r:id="rId37" o:title=""/>
          </v:shape>
          <o:OLEObject Type="Embed" ProgID="Equation.DSMT4" ShapeID="_x0000_i1031" DrawAspect="Content" ObjectID="_1697528048" r:id="rId38"/>
        </w:object>
      </w:r>
    </w:p>
    <w:p w:rsidR="009650D0" w:rsidRDefault="00CE164D" w:rsidP="007A2746">
      <w:pPr>
        <w:pStyle w:val="ListParagraph"/>
        <w:numPr>
          <w:ilvl w:val="0"/>
          <w:numId w:val="1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9650D0">
        <w:rPr>
          <w:lang w:val="el-GR"/>
        </w:rPr>
        <w:t xml:space="preserve"> </w:t>
      </w:r>
      <w:r w:rsidR="00EB3C91">
        <w:rPr>
          <w:lang w:val="el-GR"/>
        </w:rPr>
        <w:t xml:space="preserve">Μια τέτοια εξίσωση ικανοποιείται από πολλά </w:t>
      </w:r>
      <w:r w:rsidR="00CE3F84" w:rsidRPr="001B2BFD">
        <w:rPr>
          <w:position w:val="-50"/>
          <w:highlight w:val="yellow"/>
          <w:lang w:val="el-GR"/>
        </w:rPr>
        <w:object w:dxaOrig="880" w:dyaOrig="1120">
          <v:shape id="_x0000_i1032" type="#_x0000_t75" style="width:44pt;height:55.25pt" o:ole="">
            <v:imagedata r:id="rId39" o:title=""/>
          </v:shape>
          <o:OLEObject Type="Embed" ProgID="Equation.DSMT4" ShapeID="_x0000_i1032" DrawAspect="Content" ObjectID="_1697528049" r:id="rId40"/>
        </w:object>
      </w:r>
      <w:r w:rsidR="00EB3C91">
        <w:rPr>
          <w:lang w:val="el-GR"/>
        </w:rPr>
        <w:t xml:space="preserve">. Το </w:t>
      </w:r>
      <w:r w:rsidRPr="009650D0">
        <w:rPr>
          <w:lang w:val="el-GR"/>
        </w:rPr>
        <w:t xml:space="preserve"> </w:t>
      </w:r>
      <w:r w:rsidRPr="00EB3C91">
        <w:rPr>
          <w:lang w:val="el-GR"/>
        </w:rPr>
        <w:t xml:space="preserve">σύνολο των </w:t>
      </w:r>
      <w:r w:rsidR="00CE3F84" w:rsidRPr="005B3309">
        <w:rPr>
          <w:position w:val="-4"/>
        </w:rPr>
        <w:object w:dxaOrig="200" w:dyaOrig="200">
          <v:shape id="_x0000_i1033" type="#_x0000_t75" style="width:10.25pt;height:10.25pt" o:ole="">
            <v:imagedata r:id="rId41" o:title=""/>
          </v:shape>
          <o:OLEObject Type="Embed" ProgID="Equation.DSMT4" ShapeID="_x0000_i1033" DrawAspect="Content" ObjectID="_1697528050" r:id="rId42"/>
        </w:object>
      </w:r>
      <w:r w:rsidRPr="009650D0">
        <w:rPr>
          <w:lang w:val="el-GR"/>
        </w:rPr>
        <w:t xml:space="preserve"> που ικανοποι</w:t>
      </w:r>
      <w:r w:rsidR="00EB3C91">
        <w:rPr>
          <w:lang w:val="el-GR"/>
        </w:rPr>
        <w:t>ούν</w:t>
      </w:r>
      <w:r w:rsidRPr="009650D0">
        <w:rPr>
          <w:lang w:val="el-GR"/>
        </w:rPr>
        <w:t xml:space="preserve"> </w:t>
      </w:r>
      <w:r w:rsidR="00EB3C91">
        <w:rPr>
          <w:lang w:val="el-GR"/>
        </w:rPr>
        <w:t xml:space="preserve">την εξίσωση σχηματίζουν ένα επίπεδο: </w:t>
      </w:r>
      <w:r w:rsidR="00EB3C91" w:rsidRPr="00CE3F84">
        <w:rPr>
          <w:highlight w:val="yellow"/>
          <w:lang w:val="el-GR"/>
        </w:rPr>
        <w:t>Κάθε σημείο</w:t>
      </w:r>
      <w:r w:rsidR="00EB3C91" w:rsidRPr="00EB3C91">
        <w:rPr>
          <w:highlight w:val="yellow"/>
          <w:lang w:val="el-GR"/>
        </w:rPr>
        <w:t xml:space="preserve"> </w:t>
      </w:r>
      <w:r w:rsidR="00CE3F84" w:rsidRPr="00CE3F84">
        <w:rPr>
          <w:position w:val="-4"/>
          <w:highlight w:val="yellow"/>
          <w:lang w:val="el-GR"/>
        </w:rPr>
        <w:object w:dxaOrig="200" w:dyaOrig="200">
          <v:shape id="_x0000_i1034" type="#_x0000_t75" style="width:9.5pt;height:9.5pt" o:ole="">
            <v:imagedata r:id="rId43" o:title=""/>
          </v:shape>
          <o:OLEObject Type="Embed" ProgID="Equation.DSMT4" ShapeID="_x0000_i1034" DrawAspect="Content" ObjectID="_1697528051" r:id="rId44"/>
        </w:object>
      </w:r>
      <w:r w:rsidR="00EB3C91" w:rsidRPr="00EB3C91">
        <w:rPr>
          <w:highlight w:val="yellow"/>
          <w:lang w:val="el-GR"/>
        </w:rPr>
        <w:t xml:space="preserve"> του επιπέδου είναι λύση της εξίσωσης</w:t>
      </w:r>
      <w:r w:rsidR="00EB3C91">
        <w:rPr>
          <w:lang w:val="el-GR"/>
        </w:rPr>
        <w:t>.</w:t>
      </w:r>
    </w:p>
    <w:p w:rsidR="00C54EB2" w:rsidRDefault="00C54EB2" w:rsidP="007A2746">
      <w:pPr>
        <w:pStyle w:val="ListParagraph"/>
        <w:numPr>
          <w:ilvl w:val="0"/>
          <w:numId w:val="1"/>
        </w:numPr>
        <w:tabs>
          <w:tab w:val="clear" w:pos="1185"/>
        </w:tabs>
        <w:spacing w:after="0" w:line="240" w:lineRule="auto"/>
        <w:ind w:left="714" w:hanging="357"/>
        <w:contextualSpacing w:val="0"/>
        <w:jc w:val="left"/>
        <w:rPr>
          <w:lang w:val="el-GR"/>
        </w:rPr>
      </w:pPr>
      <w:r>
        <w:rPr>
          <w:lang w:val="el-GR"/>
        </w:rPr>
        <w:t xml:space="preserve">Το επίπεδο αυτό είναι κάθετο στο </w:t>
      </w:r>
      <w:r w:rsidR="009526EA" w:rsidRPr="00C54EB2">
        <w:rPr>
          <w:position w:val="-6"/>
          <w:lang w:val="el-GR"/>
        </w:rPr>
        <w:object w:dxaOrig="200" w:dyaOrig="220">
          <v:shape id="_x0000_i1035" type="#_x0000_t75" style="width:10.25pt;height:11pt" o:ole="">
            <v:imagedata r:id="rId45" o:title=""/>
          </v:shape>
          <o:OLEObject Type="Embed" ProgID="Equation.DSMT4" ShapeID="_x0000_i1035" DrawAspect="Content" ObjectID="_1697528052" r:id="rId46"/>
        </w:object>
      </w:r>
      <w:r>
        <w:rPr>
          <w:lang w:val="el-GR"/>
        </w:rPr>
        <w:t xml:space="preserve">. Αν </w:t>
      </w:r>
      <w:r w:rsidRPr="00C54EB2">
        <w:rPr>
          <w:position w:val="-6"/>
          <w:lang w:val="el-GR"/>
        </w:rPr>
        <w:object w:dxaOrig="560" w:dyaOrig="279">
          <v:shape id="_x0000_i1036" type="#_x0000_t75" style="width:28.25pt;height:14pt" o:ole="">
            <v:imagedata r:id="rId47" o:title=""/>
          </v:shape>
          <o:OLEObject Type="Embed" ProgID="Equation.DSMT4" ShapeID="_x0000_i1036" DrawAspect="Content" ObjectID="_1697528053" r:id="rId48"/>
        </w:object>
      </w:r>
      <w:r>
        <w:rPr>
          <w:lang w:val="el-GR"/>
        </w:rPr>
        <w:t xml:space="preserve"> το επίπεδο δεν περνά από το 0, αλλά είναι μετατοπισμένο με μετατόπιση που αυξάνεται ό</w:t>
      </w:r>
      <w:r w:rsidR="004702E2">
        <w:rPr>
          <w:lang w:val="el-GR"/>
        </w:rPr>
        <w:t>σο αυξά</w:t>
      </w:r>
      <w:r>
        <w:rPr>
          <w:lang w:val="el-GR"/>
        </w:rPr>
        <w:t xml:space="preserve">νεται το  </w:t>
      </w:r>
      <w:r w:rsidRPr="00C54EB2">
        <w:rPr>
          <w:position w:val="-6"/>
          <w:lang w:val="el-GR"/>
        </w:rPr>
        <w:object w:dxaOrig="200" w:dyaOrig="279">
          <v:shape id="_x0000_i1037" type="#_x0000_t75" style="width:10.25pt;height:14pt" o:ole="">
            <v:imagedata r:id="rId49" o:title=""/>
          </v:shape>
          <o:OLEObject Type="Embed" ProgID="Equation.DSMT4" ShapeID="_x0000_i1037" DrawAspect="Content" ObjectID="_1697528054" r:id="rId50"/>
        </w:object>
      </w:r>
      <w:r>
        <w:rPr>
          <w:lang w:val="el-GR"/>
        </w:rPr>
        <w:t>.</w:t>
      </w:r>
      <w:r w:rsidR="009871C9">
        <w:rPr>
          <w:lang w:val="el-GR"/>
        </w:rPr>
        <w:t xml:space="preserve"> Οι λύσεις είναι οι</w:t>
      </w:r>
    </w:p>
    <w:p w:rsidR="0007144F" w:rsidRPr="00BD081D" w:rsidRDefault="00113C59" w:rsidP="0007144F">
      <w:pPr>
        <w:pStyle w:val="ListParagraph"/>
        <w:ind w:left="714"/>
        <w:contextualSpacing w:val="0"/>
        <w:jc w:val="center"/>
        <w:rPr>
          <w:lang w:val="el-GR"/>
        </w:rPr>
      </w:pPr>
      <w:r>
        <w:rPr>
          <w:noProof/>
          <w:position w:val="-86"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737080</wp:posOffset>
                </wp:positionH>
                <wp:positionV relativeFrom="paragraph">
                  <wp:posOffset>753160</wp:posOffset>
                </wp:positionV>
                <wp:extent cx="360" cy="360"/>
                <wp:effectExtent l="0" t="0" r="0" b="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" o:spid="_x0000_s1026" type="#_x0000_t75" style="position:absolute;margin-left:293.25pt;margin-top:58.3pt;width:2.05pt;height:2.0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">
                <v:imagedata r:id="rId52" o:title=""/>
              </v:shape>
            </w:pict>
          </mc:Fallback>
        </mc:AlternateContent>
      </w:r>
      <w:r w:rsidR="0041266F" w:rsidRPr="00FB2BE9">
        <w:rPr>
          <w:position w:val="-86"/>
          <w:highlight w:val="yellow"/>
          <w:lang w:val="el-GR"/>
        </w:rPr>
        <w:object w:dxaOrig="2920" w:dyaOrig="1840">
          <v:shape id="_x0000_i1038" type="#_x0000_t75" style="width:146.5pt;height:92pt" o:ole="">
            <v:imagedata r:id="rId53" o:title=""/>
          </v:shape>
          <o:OLEObject Type="Embed" ProgID="Equation.DSMT4" ShapeID="_x0000_i1038" DrawAspect="Content" ObjectID="_1697528055" r:id="rId54"/>
        </w:object>
      </w:r>
      <w:hyperlink r:id="rId55" w:history="1">
        <w:r w:rsidR="0007144F" w:rsidRPr="00BC4DBA">
          <w:rPr>
            <w:rStyle w:val="Hyperlink"/>
            <w:lang w:val="el-GR"/>
          </w:rPr>
          <w:t>https://www.g</w:t>
        </w:r>
        <w:r w:rsidR="0007144F" w:rsidRPr="00BC4DBA">
          <w:rPr>
            <w:rStyle w:val="Hyperlink"/>
            <w:lang w:val="el-GR"/>
          </w:rPr>
          <w:t>e</w:t>
        </w:r>
        <w:r w:rsidR="0007144F" w:rsidRPr="00BC4DBA">
          <w:rPr>
            <w:rStyle w:val="Hyperlink"/>
            <w:lang w:val="el-GR"/>
          </w:rPr>
          <w:t>ogebra.org/m/myVDsRRt</w:t>
        </w:r>
      </w:hyperlink>
    </w:p>
    <w:p w:rsidR="009871C9" w:rsidRDefault="009871C9" w:rsidP="009871C9">
      <w:pPr>
        <w:tabs>
          <w:tab w:val="clear" w:pos="1185"/>
        </w:tabs>
        <w:spacing w:before="0" w:after="0" w:line="240" w:lineRule="auto"/>
        <w:ind w:left="714"/>
        <w:jc w:val="center"/>
        <w:rPr>
          <w:lang w:val="el-GR"/>
        </w:rPr>
      </w:pPr>
    </w:p>
    <w:p w:rsidR="009871C9" w:rsidRDefault="009871C9" w:rsidP="007A2746">
      <w:pPr>
        <w:pStyle w:val="ListParagraph"/>
        <w:numPr>
          <w:ilvl w:val="0"/>
          <w:numId w:val="1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t>Στο παράδειγμά μας</w:t>
      </w:r>
    </w:p>
    <w:p w:rsidR="009650D0" w:rsidRDefault="009650D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9650D0" w:rsidRDefault="009871C9" w:rsidP="009871C9">
      <w:pPr>
        <w:tabs>
          <w:tab w:val="clear" w:pos="1185"/>
        </w:tabs>
        <w:spacing w:before="0" w:after="0" w:line="240" w:lineRule="auto"/>
        <w:jc w:val="center"/>
        <w:rPr>
          <w:lang w:val="el-GR"/>
        </w:rPr>
      </w:pPr>
      <w:r w:rsidRPr="009871C9">
        <w:rPr>
          <w:position w:val="-52"/>
          <w:highlight w:val="lightGray"/>
          <w:lang w:val="el-GR"/>
        </w:rPr>
        <w:object w:dxaOrig="3280" w:dyaOrig="1160">
          <v:shape id="_x0000_i1039" type="#_x0000_t75" style="width:164.75pt;height:57.5pt" o:ole="">
            <v:imagedata r:id="rId56" o:title=""/>
          </v:shape>
          <o:OLEObject Type="Embed" ProgID="Equation.DSMT4" ShapeID="_x0000_i1039" DrawAspect="Content" ObjectID="_1697528056" r:id="rId57"/>
        </w:object>
      </w:r>
    </w:p>
    <w:p w:rsidR="00250FFD" w:rsidRPr="009A4D7A" w:rsidRDefault="00250FFD" w:rsidP="00250FFD">
      <w:pPr>
        <w:pStyle w:val="Heading3"/>
        <w:rPr>
          <w:highlight w:val="lightGray"/>
        </w:rPr>
      </w:pPr>
      <w:r>
        <w:t>Συστήματα γραμμικών εξισώσεων σ</w:t>
      </w:r>
      <w:r w:rsidRPr="00EB3C91">
        <w:t>τον R3</w:t>
      </w:r>
    </w:p>
    <w:p w:rsidR="00BD081D" w:rsidRDefault="00250FFD" w:rsidP="007A2746">
      <w:pPr>
        <w:pStyle w:val="ListParagraph"/>
        <w:numPr>
          <w:ilvl w:val="0"/>
          <w:numId w:val="1"/>
        </w:numPr>
        <w:contextualSpacing w:val="0"/>
        <w:rPr>
          <w:lang w:val="el-GR"/>
        </w:rPr>
      </w:pPr>
      <w:r>
        <w:rPr>
          <w:lang w:val="el-GR"/>
        </w:rPr>
        <w:t xml:space="preserve">Όταν έχω πολλές τέτοιες εξισώσεις (π.χ. τρεις εξισώσεις) και ψάχνω τα </w:t>
      </w:r>
      <w:r w:rsidRPr="00250FFD">
        <w:rPr>
          <w:position w:val="-6"/>
          <w:lang w:val="el-GR"/>
        </w:rPr>
        <w:object w:dxaOrig="200" w:dyaOrig="220">
          <v:shape id="_x0000_i1040" type="#_x0000_t75" style="width:10.25pt;height:11pt" o:ole="">
            <v:imagedata r:id="rId58" o:title=""/>
          </v:shape>
          <o:OLEObject Type="Embed" ProgID="Equation.DSMT4" ShapeID="_x0000_i1040" DrawAspect="Content" ObjectID="_1697528057" r:id="rId59"/>
        </w:object>
      </w:r>
      <w:r>
        <w:rPr>
          <w:lang w:val="el-GR"/>
        </w:rPr>
        <w:t xml:space="preserve"> που λύνουν ταυτόχρονα όλες τις εξισώσεις.</w:t>
      </w:r>
    </w:p>
    <w:p w:rsidR="00250FFD" w:rsidRDefault="00EE6ACB" w:rsidP="007A2746">
      <w:pPr>
        <w:pStyle w:val="ListParagraph"/>
        <w:numPr>
          <w:ilvl w:val="0"/>
          <w:numId w:val="1"/>
        </w:numPr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4181680</wp:posOffset>
                </wp:positionH>
                <wp:positionV relativeFrom="paragraph">
                  <wp:posOffset>650790</wp:posOffset>
                </wp:positionV>
                <wp:extent cx="183600" cy="264240"/>
                <wp:effectExtent l="38100" t="38100" r="45085" b="4064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18360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" o:spid="_x0000_s1026" type="#_x0000_t75" style="position:absolute;margin-left:328.45pt;margin-top:50.45pt;width:16.35pt;height:22.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">
                <v:imagedata r:id="rId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976840</wp:posOffset>
                </wp:positionH>
                <wp:positionV relativeFrom="paragraph">
                  <wp:posOffset>755550</wp:posOffset>
                </wp:positionV>
                <wp:extent cx="204480" cy="91800"/>
                <wp:effectExtent l="38100" t="38100" r="5080" b="4191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2044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" o:spid="_x0000_s1026" type="#_x0000_t75" style="position:absolute;margin-left:312.25pt;margin-top:58.55pt;width:17.85pt;height:9.1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">
                <v:imagedata r:id="rId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3790360</wp:posOffset>
                </wp:positionH>
                <wp:positionV relativeFrom="paragraph">
                  <wp:posOffset>651870</wp:posOffset>
                </wp:positionV>
                <wp:extent cx="72000" cy="81000"/>
                <wp:effectExtent l="38100" t="38100" r="42545" b="33655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720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" o:spid="_x0000_s1026" type="#_x0000_t75" style="position:absolute;margin-left:297.6pt;margin-top:50.45pt;width:7.45pt;height:8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">
                <v:imagedata r:id="rId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667960</wp:posOffset>
                </wp:positionH>
                <wp:positionV relativeFrom="paragraph">
                  <wp:posOffset>639630</wp:posOffset>
                </wp:positionV>
                <wp:extent cx="96480" cy="241560"/>
                <wp:effectExtent l="38100" t="38100" r="37465" b="4445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9648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287.95pt;margin-top:49.35pt;width:9.4pt;height:20.9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">
                <v:imagedata r:id="rId67" o:title=""/>
              </v:shape>
            </w:pict>
          </mc:Fallback>
        </mc:AlternateContent>
      </w:r>
      <w:r w:rsidR="00250FFD">
        <w:rPr>
          <w:lang w:val="el-GR"/>
        </w:rPr>
        <w:t xml:space="preserve">Π.χ. </w:t>
      </w:r>
      <w:r w:rsidR="0041266F">
        <w:rPr>
          <w:lang w:val="el-GR"/>
        </w:rPr>
        <w:tab/>
      </w:r>
      <w:r w:rsidR="0041266F">
        <w:rPr>
          <w:lang w:val="el-GR"/>
        </w:rPr>
        <w:tab/>
      </w:r>
      <w:r w:rsidR="0041266F">
        <w:rPr>
          <w:lang w:val="el-GR"/>
        </w:rPr>
        <w:tab/>
      </w:r>
      <w:r w:rsidR="0041266F">
        <w:rPr>
          <w:lang w:val="el-GR"/>
        </w:rPr>
        <w:tab/>
      </w:r>
      <w:r w:rsidR="00250FFD" w:rsidRPr="00250FFD">
        <w:rPr>
          <w:position w:val="-48"/>
          <w:highlight w:val="lightGray"/>
          <w:lang w:val="el-GR"/>
        </w:rPr>
        <w:object w:dxaOrig="1960" w:dyaOrig="1080">
          <v:shape id="_x0000_i1041" type="#_x0000_t75" style="width:98.75pt;height:54pt" o:ole="">
            <v:imagedata r:id="rId68" o:title=""/>
          </v:shape>
          <o:OLEObject Type="Embed" ProgID="Equation.DSMT4" ShapeID="_x0000_i1041" DrawAspect="Content" ObjectID="_1697528058" r:id="rId69"/>
        </w:object>
      </w:r>
    </w:p>
    <w:p w:rsidR="0041266F" w:rsidRDefault="00EE6ACB" w:rsidP="007A2746">
      <w:pPr>
        <w:pStyle w:val="ListParagraph"/>
        <w:numPr>
          <w:ilvl w:val="0"/>
          <w:numId w:val="1"/>
        </w:numPr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277800</wp:posOffset>
                </wp:positionH>
                <wp:positionV relativeFrom="paragraph">
                  <wp:posOffset>346110</wp:posOffset>
                </wp:positionV>
                <wp:extent cx="115560" cy="131040"/>
                <wp:effectExtent l="38100" t="38100" r="37465" b="40640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1155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" o:spid="_x0000_s1026" type="#_x0000_t75" style="position:absolute;margin-left:336.05pt;margin-top:26.45pt;width:10.8pt;height:12.1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">
                <v:imagedata r:id="rId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914560</wp:posOffset>
                </wp:positionH>
                <wp:positionV relativeFrom="paragraph">
                  <wp:posOffset>361590</wp:posOffset>
                </wp:positionV>
                <wp:extent cx="95040" cy="67320"/>
                <wp:effectExtent l="38100" t="38100" r="38735" b="46990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950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" o:spid="_x0000_s1026" type="#_x0000_t75" style="position:absolute;margin-left:307.3pt;margin-top:27.4pt;width:9.35pt;height:7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">
                <v:imagedata r:id="rId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706040</wp:posOffset>
                </wp:positionH>
                <wp:positionV relativeFrom="paragraph">
                  <wp:posOffset>390750</wp:posOffset>
                </wp:positionV>
                <wp:extent cx="116640" cy="103680"/>
                <wp:effectExtent l="38100" t="38100" r="36195" b="4889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166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212.25pt;margin-top:30pt;width:10.95pt;height:10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">
                <v:imagedata r:id="rId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710360</wp:posOffset>
                </wp:positionH>
                <wp:positionV relativeFrom="paragraph">
                  <wp:posOffset>-33330</wp:posOffset>
                </wp:positionV>
                <wp:extent cx="951480" cy="542880"/>
                <wp:effectExtent l="57150" t="38100" r="58420" b="4826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951480" cy="54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212.4pt;margin-top:-3.6pt;width:76.95pt;height:44.8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">
                <v:imagedata r:id="rId77" o:title=""/>
              </v:shape>
            </w:pict>
          </mc:Fallback>
        </mc:AlternateContent>
      </w:r>
      <w:r w:rsidR="0041266F">
        <w:rPr>
          <w:lang w:val="el-GR"/>
        </w:rPr>
        <w:t>Η γενική μορφή ενός τέτοιου συστήματ</w:t>
      </w:r>
      <w:r w:rsidR="002E618E">
        <w:rPr>
          <w:lang w:val="el-GR"/>
        </w:rPr>
        <w:t>ο</w:t>
      </w:r>
      <w:r w:rsidR="0041266F">
        <w:rPr>
          <w:lang w:val="el-GR"/>
        </w:rPr>
        <w:t xml:space="preserve">ς είναι λοιπόν η </w:t>
      </w:r>
    </w:p>
    <w:p w:rsidR="0041266F" w:rsidRPr="002E618E" w:rsidRDefault="00EF0003" w:rsidP="0041266F">
      <w:pPr>
        <w:pStyle w:val="ListParagraph"/>
        <w:contextualSpacing w:val="0"/>
        <w:jc w:val="center"/>
        <w:rPr>
          <w:lang w:val="el-GR"/>
        </w:rPr>
      </w:pPr>
      <w:r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592000</wp:posOffset>
                </wp:positionH>
                <wp:positionV relativeFrom="paragraph">
                  <wp:posOffset>2050820</wp:posOffset>
                </wp:positionV>
                <wp:extent cx="360" cy="360"/>
                <wp:effectExtent l="0" t="0" r="0" b="0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" o:spid="_x0000_s1026" type="#_x0000_t75" style="position:absolute;margin-left:281.85pt;margin-top:160.5pt;width:2.05pt;height:2.0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">
                <v:imagedata r:id="rId79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098520</wp:posOffset>
                </wp:positionH>
                <wp:positionV relativeFrom="paragraph">
                  <wp:posOffset>-33330</wp:posOffset>
                </wp:positionV>
                <wp:extent cx="176040" cy="76680"/>
                <wp:effectExtent l="38100" t="38100" r="52705" b="57150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760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" o:spid="_x0000_s1026" type="#_x0000_t75" style="position:absolute;margin-left:321.7pt;margin-top:-3.6pt;width:15.75pt;height:8.0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">
                <v:imagedata r:id="rId81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823120</wp:posOffset>
                </wp:positionH>
                <wp:positionV relativeFrom="paragraph">
                  <wp:posOffset>-50250</wp:posOffset>
                </wp:positionV>
                <wp:extent cx="129240" cy="133920"/>
                <wp:effectExtent l="38100" t="38100" r="23495" b="5715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12924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" o:spid="_x0000_s1026" type="#_x0000_t75" style="position:absolute;margin-left:300.15pt;margin-top:-4.95pt;width:12.15pt;height:12.7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">
                <v:imagedata r:id="rId83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100240</wp:posOffset>
                </wp:positionH>
                <wp:positionV relativeFrom="paragraph">
                  <wp:posOffset>64230</wp:posOffset>
                </wp:positionV>
                <wp:extent cx="112320" cy="103680"/>
                <wp:effectExtent l="38100" t="38100" r="0" b="48895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123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" o:spid="_x0000_s1026" type="#_x0000_t75" style="position:absolute;margin-left:243.05pt;margin-top:4.1pt;width:10.85pt;height:10.1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">
                <v:imagedata r:id="rId85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095200</wp:posOffset>
                </wp:positionH>
                <wp:positionV relativeFrom="paragraph">
                  <wp:posOffset>-32970</wp:posOffset>
                </wp:positionV>
                <wp:extent cx="715320" cy="185400"/>
                <wp:effectExtent l="57150" t="38100" r="46990" b="4381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7153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" o:spid="_x0000_s1026" type="#_x0000_t75" style="position:absolute;margin-left:242.75pt;margin-top:-3.7pt;width:58.35pt;height:16.6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">
                <v:imagedata r:id="rId87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201040</wp:posOffset>
                </wp:positionH>
                <wp:positionV relativeFrom="paragraph">
                  <wp:posOffset>743910</wp:posOffset>
                </wp:positionV>
                <wp:extent cx="62640" cy="41040"/>
                <wp:effectExtent l="38100" t="38100" r="52070" b="3556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626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" o:spid="_x0000_s1026" type="#_x0000_t75" style="position:absolute;margin-left:251pt;margin-top:57.9pt;width:7.05pt;height:5.0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">
                <v:imagedata r:id="rId89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220840</wp:posOffset>
                </wp:positionH>
                <wp:positionV relativeFrom="paragraph">
                  <wp:posOffset>492990</wp:posOffset>
                </wp:positionV>
                <wp:extent cx="46440" cy="25560"/>
                <wp:effectExtent l="38100" t="38100" r="48895" b="50800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464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" o:spid="_x0000_s1026" type="#_x0000_t75" style="position:absolute;margin-left:252.6pt;margin-top:38.15pt;width:5.75pt;height:3.7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">
                <v:imagedata r:id="rId91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205000</wp:posOffset>
                </wp:positionH>
                <wp:positionV relativeFrom="paragraph">
                  <wp:posOffset>266550</wp:posOffset>
                </wp:positionV>
                <wp:extent cx="53640" cy="18000"/>
                <wp:effectExtent l="38100" t="38100" r="41910" b="58420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536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" o:spid="_x0000_s1026" type="#_x0000_t75" style="position:absolute;margin-left:251.35pt;margin-top:20pt;width:6.2pt;height:3.4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">
                <v:imagedata r:id="rId93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115000</wp:posOffset>
                </wp:positionH>
                <wp:positionV relativeFrom="paragraph">
                  <wp:posOffset>748950</wp:posOffset>
                </wp:positionV>
                <wp:extent cx="45720" cy="10800"/>
                <wp:effectExtent l="38100" t="38100" r="49530" b="46355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457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" o:spid="_x0000_s1026" type="#_x0000_t75" style="position:absolute;margin-left:244.35pt;margin-top:57.95pt;width:5.55pt;height:2.8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">
                <v:imagedata r:id="rId95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103480</wp:posOffset>
                </wp:positionH>
                <wp:positionV relativeFrom="paragraph">
                  <wp:posOffset>504510</wp:posOffset>
                </wp:positionV>
                <wp:extent cx="47880" cy="22320"/>
                <wp:effectExtent l="38100" t="38100" r="47625" b="34925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478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" o:spid="_x0000_s1026" type="#_x0000_t75" style="position:absolute;margin-left:243.4pt;margin-top:39pt;width:5.7pt;height:3.4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">
                <v:imagedata r:id="rId97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075400</wp:posOffset>
                </wp:positionH>
                <wp:positionV relativeFrom="paragraph">
                  <wp:posOffset>270510</wp:posOffset>
                </wp:positionV>
                <wp:extent cx="43560" cy="17280"/>
                <wp:effectExtent l="38100" t="38100" r="52070" b="40005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435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" o:spid="_x0000_s1026" type="#_x0000_t75" style="position:absolute;margin-left:241.2pt;margin-top:20.7pt;width:5.3pt;height:2.9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">
                <v:imagedata r:id="rId99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747800</wp:posOffset>
                </wp:positionH>
                <wp:positionV relativeFrom="paragraph">
                  <wp:posOffset>747150</wp:posOffset>
                </wp:positionV>
                <wp:extent cx="99720" cy="26280"/>
                <wp:effectExtent l="38100" t="38100" r="52705" b="50165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997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" o:spid="_x0000_s1026" type="#_x0000_t75" style="position:absolute;margin-left:215.35pt;margin-top:58.2pt;width:9.8pt;height:3.7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">
                <v:imagedata r:id="rId101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744560</wp:posOffset>
                </wp:positionH>
                <wp:positionV relativeFrom="paragraph">
                  <wp:posOffset>480390</wp:posOffset>
                </wp:positionV>
                <wp:extent cx="95400" cy="32760"/>
                <wp:effectExtent l="38100" t="38100" r="38100" b="43815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954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" o:spid="_x0000_s1026" type="#_x0000_t75" style="position:absolute;margin-left:215.2pt;margin-top:37pt;width:9.35pt;height:4.4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">
                <v:imagedata r:id="rId103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724760</wp:posOffset>
                </wp:positionH>
                <wp:positionV relativeFrom="paragraph">
                  <wp:posOffset>270870</wp:posOffset>
                </wp:positionV>
                <wp:extent cx="100800" cy="18000"/>
                <wp:effectExtent l="38100" t="38100" r="52070" b="3937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008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" o:spid="_x0000_s1026" type="#_x0000_t75" style="position:absolute;margin-left:213.55pt;margin-top:20.45pt;width:10.05pt;height:2.9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">
                <v:imagedata r:id="rId105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2659240</wp:posOffset>
                </wp:positionH>
                <wp:positionV relativeFrom="paragraph">
                  <wp:posOffset>742470</wp:posOffset>
                </wp:positionV>
                <wp:extent cx="43560" cy="16560"/>
                <wp:effectExtent l="57150" t="38100" r="52070" b="4064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435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208.35pt;margin-top:57.45pt;width:5.45pt;height:3.2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">
                <v:imagedata r:id="rId107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661400</wp:posOffset>
                </wp:positionH>
                <wp:positionV relativeFrom="paragraph">
                  <wp:posOffset>510630</wp:posOffset>
                </wp:positionV>
                <wp:extent cx="51480" cy="7200"/>
                <wp:effectExtent l="38100" t="38100" r="43815" b="5016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514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208.6pt;margin-top:39.3pt;width:5.8pt;height:2.3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">
                <v:imagedata r:id="rId109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650960</wp:posOffset>
                </wp:positionH>
                <wp:positionV relativeFrom="paragraph">
                  <wp:posOffset>268710</wp:posOffset>
                </wp:positionV>
                <wp:extent cx="40680" cy="14040"/>
                <wp:effectExtent l="38100" t="38100" r="54610" b="4318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406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207.85pt;margin-top:20.25pt;width:5pt;height:2.9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">
                <v:imagedata r:id="rId111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554640</wp:posOffset>
                </wp:positionH>
                <wp:positionV relativeFrom="paragraph">
                  <wp:posOffset>661110</wp:posOffset>
                </wp:positionV>
                <wp:extent cx="78120" cy="63000"/>
                <wp:effectExtent l="38100" t="38100" r="55245" b="5143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781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357.7pt;margin-top:51.35pt;width:8.2pt;height:6.7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">
                <v:imagedata r:id="rId113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532320</wp:posOffset>
                </wp:positionH>
                <wp:positionV relativeFrom="paragraph">
                  <wp:posOffset>639510</wp:posOffset>
                </wp:positionV>
                <wp:extent cx="1080" cy="1800"/>
                <wp:effectExtent l="38100" t="38100" r="37465" b="3683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0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355.75pt;margin-top:49.4pt;width:2.45pt;height:2.1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">
                <v:imagedata r:id="rId115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522960</wp:posOffset>
                </wp:positionH>
                <wp:positionV relativeFrom="paragraph">
                  <wp:posOffset>669030</wp:posOffset>
                </wp:positionV>
                <wp:extent cx="17640" cy="45360"/>
                <wp:effectExtent l="38100" t="38100" r="40005" b="3111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76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355.2pt;margin-top:52pt;width:3.2pt;height:5.1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">
                <v:imagedata r:id="rId117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454920</wp:posOffset>
                </wp:positionH>
                <wp:positionV relativeFrom="paragraph">
                  <wp:posOffset>572910</wp:posOffset>
                </wp:positionV>
                <wp:extent cx="76680" cy="147240"/>
                <wp:effectExtent l="38100" t="38100" r="38100" b="4381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766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349.8pt;margin-top:44.35pt;width:8.1pt;height:13.4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">
                <v:imagedata r:id="rId119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373920</wp:posOffset>
                </wp:positionH>
                <wp:positionV relativeFrom="paragraph">
                  <wp:posOffset>670110</wp:posOffset>
                </wp:positionV>
                <wp:extent cx="82800" cy="13680"/>
                <wp:effectExtent l="38100" t="38100" r="31750" b="43815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828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343.65pt;margin-top:52.15pt;width:7.9pt;height:2.5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">
                <v:imagedata r:id="rId121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391560</wp:posOffset>
                </wp:positionH>
                <wp:positionV relativeFrom="paragraph">
                  <wp:posOffset>626550</wp:posOffset>
                </wp:positionV>
                <wp:extent cx="14760" cy="103320"/>
                <wp:effectExtent l="38100" t="38100" r="42545" b="4953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147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344.8pt;margin-top:48.4pt;width:3.1pt;height:10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">
                <v:imagedata r:id="rId123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231000</wp:posOffset>
                </wp:positionH>
                <wp:positionV relativeFrom="paragraph">
                  <wp:posOffset>559950</wp:posOffset>
                </wp:positionV>
                <wp:extent cx="76320" cy="72360"/>
                <wp:effectExtent l="38100" t="38100" r="38100" b="4254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763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332.6pt;margin-top:43.15pt;width:7.4pt;height:7.2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">
                <v:imagedata r:id="rId125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094200</wp:posOffset>
                </wp:positionH>
                <wp:positionV relativeFrom="paragraph">
                  <wp:posOffset>575070</wp:posOffset>
                </wp:positionV>
                <wp:extent cx="120240" cy="173160"/>
                <wp:effectExtent l="38100" t="38100" r="51435" b="55880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202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321.5pt;margin-top:44.35pt;width:11.25pt;height:15.6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">
                <v:imagedata r:id="rId127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969280</wp:posOffset>
                </wp:positionH>
                <wp:positionV relativeFrom="paragraph">
                  <wp:posOffset>645270</wp:posOffset>
                </wp:positionV>
                <wp:extent cx="56880" cy="44280"/>
                <wp:effectExtent l="38100" t="38100" r="38735" b="3238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5688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311.65pt;margin-top:50.05pt;width:6.45pt;height:5.1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">
                <v:imagedata r:id="rId129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601720</wp:posOffset>
                </wp:positionH>
                <wp:positionV relativeFrom="paragraph">
                  <wp:posOffset>657510</wp:posOffset>
                </wp:positionV>
                <wp:extent cx="371880" cy="31320"/>
                <wp:effectExtent l="38100" t="38100" r="47625" b="4508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3718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282.8pt;margin-top:50.75pt;width:31.15pt;height:4.3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">
                <v:imagedata r:id="rId131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611800</wp:posOffset>
                </wp:positionH>
                <wp:positionV relativeFrom="paragraph">
                  <wp:posOffset>690270</wp:posOffset>
                </wp:positionV>
                <wp:extent cx="10800" cy="1080"/>
                <wp:effectExtent l="38100" t="38100" r="27305" b="37465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08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283.75pt;margin-top:53.35pt;width:2.2pt;height:2.2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">
                <v:imagedata r:id="rId133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050200</wp:posOffset>
                </wp:positionH>
                <wp:positionV relativeFrom="paragraph">
                  <wp:posOffset>751830</wp:posOffset>
                </wp:positionV>
                <wp:extent cx="39240" cy="9000"/>
                <wp:effectExtent l="38100" t="38100" r="37465" b="4826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39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239.25pt;margin-top:58.3pt;width:4.95pt;height:2.4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">
                <v:imagedata r:id="rId135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598760</wp:posOffset>
                </wp:positionH>
                <wp:positionV relativeFrom="paragraph">
                  <wp:posOffset>738870</wp:posOffset>
                </wp:positionV>
                <wp:extent cx="48240" cy="16200"/>
                <wp:effectExtent l="38100" t="38100" r="47625" b="41275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482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203.75pt;margin-top:57.5pt;width:5.65pt;height:2.8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">
                <v:imagedata r:id="rId137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188720</wp:posOffset>
                </wp:positionH>
                <wp:positionV relativeFrom="paragraph">
                  <wp:posOffset>736350</wp:posOffset>
                </wp:positionV>
                <wp:extent cx="42120" cy="19440"/>
                <wp:effectExtent l="38100" t="38100" r="53340" b="3810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421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171.45pt;margin-top:57.55pt;width:5.15pt;height:2.9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">
                <v:imagedata r:id="rId139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387240</wp:posOffset>
                </wp:positionH>
                <wp:positionV relativeFrom="paragraph">
                  <wp:posOffset>287790</wp:posOffset>
                </wp:positionV>
                <wp:extent cx="45360" cy="64440"/>
                <wp:effectExtent l="38100" t="38100" r="50165" b="50165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453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344.45pt;margin-top:21.65pt;width:5.45pt;height:7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">
                <v:imagedata r:id="rId141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358440</wp:posOffset>
                </wp:positionH>
                <wp:positionV relativeFrom="paragraph">
                  <wp:posOffset>300030</wp:posOffset>
                </wp:positionV>
                <wp:extent cx="11160" cy="10440"/>
                <wp:effectExtent l="38100" t="38100" r="46355" b="2794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11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342.25pt;margin-top:22.7pt;width:2.55pt;height:2.3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">
                <v:imagedata r:id="rId143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349800</wp:posOffset>
                </wp:positionH>
                <wp:positionV relativeFrom="paragraph">
                  <wp:posOffset>298590</wp:posOffset>
                </wp:positionV>
                <wp:extent cx="11880" cy="50400"/>
                <wp:effectExtent l="38100" t="38100" r="45720" b="4508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118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341.75pt;margin-top:22.8pt;width:2.55pt;height:5.4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">
                <v:imagedata r:id="rId145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190680</wp:posOffset>
                </wp:positionH>
                <wp:positionV relativeFrom="paragraph">
                  <wp:posOffset>243150</wp:posOffset>
                </wp:positionV>
                <wp:extent cx="139320" cy="98280"/>
                <wp:effectExtent l="38100" t="38100" r="51435" b="3556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1393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329.2pt;margin-top:18.35pt;width:12.65pt;height:9.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">
                <v:imagedata r:id="rId147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191760</wp:posOffset>
                </wp:positionH>
                <wp:positionV relativeFrom="paragraph">
                  <wp:posOffset>288510</wp:posOffset>
                </wp:positionV>
                <wp:extent cx="37440" cy="65520"/>
                <wp:effectExtent l="38100" t="38100" r="39370" b="4889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374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329.15pt;margin-top:21.9pt;width:4.6pt;height:6.8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">
                <v:imagedata r:id="rId149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026160</wp:posOffset>
                </wp:positionH>
                <wp:positionV relativeFrom="paragraph">
                  <wp:posOffset>250350</wp:posOffset>
                </wp:positionV>
                <wp:extent cx="61200" cy="47520"/>
                <wp:effectExtent l="38100" t="38100" r="34290" b="4826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6120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316.2pt;margin-top:18.75pt;width:6.45pt;height:5.5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">
                <v:imagedata r:id="rId151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880720</wp:posOffset>
                </wp:positionH>
                <wp:positionV relativeFrom="paragraph">
                  <wp:posOffset>256830</wp:posOffset>
                </wp:positionV>
                <wp:extent cx="90720" cy="138960"/>
                <wp:effectExtent l="38100" t="38100" r="43180" b="5207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907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304.7pt;margin-top:19.25pt;width:8.85pt;height:12.7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">
                <v:imagedata r:id="rId153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665080</wp:posOffset>
                </wp:positionH>
                <wp:positionV relativeFrom="paragraph">
                  <wp:posOffset>321990</wp:posOffset>
                </wp:positionV>
                <wp:extent cx="192600" cy="87120"/>
                <wp:effectExtent l="38100" t="38100" r="36195" b="4635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1926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287.95pt;margin-top:24.35pt;width:16.8pt;height:8.5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">
                <v:imagedata r:id="rId155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050560</wp:posOffset>
                </wp:positionH>
                <wp:positionV relativeFrom="paragraph">
                  <wp:posOffset>511350</wp:posOffset>
                </wp:positionV>
                <wp:extent cx="35280" cy="10440"/>
                <wp:effectExtent l="38100" t="38100" r="41275" b="4699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352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" o:spid="_x0000_s1026" type="#_x0000_t75" style="position:absolute;margin-left:239.3pt;margin-top:39.45pt;width:4.65pt;height:2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">
                <v:imagedata r:id="rId157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623600</wp:posOffset>
                </wp:positionH>
                <wp:positionV relativeFrom="paragraph">
                  <wp:posOffset>499470</wp:posOffset>
                </wp:positionV>
                <wp:extent cx="41040" cy="9720"/>
                <wp:effectExtent l="38100" t="38100" r="54610" b="4762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410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205.65pt;margin-top:38.55pt;width:5.15pt;height:2.5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">
                <v:imagedata r:id="rId159" o:title=""/>
              </v:shape>
            </w:pict>
          </mc:Fallback>
        </mc:AlternateContent>
      </w:r>
      <w:r w:rsidR="00EE6ACB">
        <w:rPr>
          <w:noProof/>
          <w:position w:val="-48"/>
          <w:lang w:val="en-US" w:eastAsia="en-US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93040</wp:posOffset>
                </wp:positionH>
                <wp:positionV relativeFrom="paragraph">
                  <wp:posOffset>522150</wp:posOffset>
                </wp:positionV>
                <wp:extent cx="32760" cy="12600"/>
                <wp:effectExtent l="57150" t="38100" r="43815" b="45085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327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" o:spid="_x0000_s1026" type="#_x0000_t75" style="position:absolute;margin-left:171.75pt;margin-top:40.1pt;width:4.6pt;height:2.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">
                <v:imagedata r:id="rId161" o:title=""/>
              </v:shape>
            </w:pict>
          </mc:Fallback>
        </mc:AlternateContent>
      </w:r>
      <w:r w:rsidR="0041266F" w:rsidRPr="002E618E">
        <w:rPr>
          <w:position w:val="-48"/>
          <w:highlight w:val="yellow"/>
          <w:lang w:val="el-GR"/>
        </w:rPr>
        <w:object w:dxaOrig="2340" w:dyaOrig="1080">
          <v:shape id="_x0000_i1042" type="#_x0000_t75" style="width:117.25pt;height:54pt" o:ole="">
            <v:imagedata r:id="rId162" o:title=""/>
          </v:shape>
          <o:OLEObject Type="Embed" ProgID="Equation.DSMT4" ShapeID="_x0000_i1042" DrawAspect="Content" ObjectID="_1697528059" r:id="rId163"/>
        </w:object>
      </w:r>
      <w:r w:rsidR="002E618E" w:rsidRPr="002E618E">
        <w:rPr>
          <w:lang w:val="el-GR"/>
        </w:rPr>
        <w:t>,</w:t>
      </w:r>
    </w:p>
    <w:p w:rsidR="002E618E" w:rsidRDefault="00EE6ACB" w:rsidP="002E618E">
      <w:pPr>
        <w:pStyle w:val="ListParagraph"/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1650160</wp:posOffset>
                </wp:positionH>
                <wp:positionV relativeFrom="paragraph">
                  <wp:posOffset>699390</wp:posOffset>
                </wp:positionV>
                <wp:extent cx="1998360" cy="75240"/>
                <wp:effectExtent l="38100" t="57150" r="0" b="58420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9983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" o:spid="_x0000_s1026" type="#_x0000_t75" style="position:absolute;margin-left:129pt;margin-top:53.9pt;width:159.4pt;height:7.8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">
                <v:imagedata r:id="rId1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1821520</wp:posOffset>
                </wp:positionH>
                <wp:positionV relativeFrom="paragraph">
                  <wp:posOffset>708750</wp:posOffset>
                </wp:positionV>
                <wp:extent cx="53280" cy="11880"/>
                <wp:effectExtent l="38100" t="38100" r="42545" b="26670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532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" o:spid="_x0000_s1026" type="#_x0000_t75" style="position:absolute;margin-left:142.7pt;margin-top:55.15pt;width:5.6pt;height:2.4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">
                <v:imagedata r:id="rId1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491680</wp:posOffset>
                </wp:positionH>
                <wp:positionV relativeFrom="paragraph">
                  <wp:posOffset>964350</wp:posOffset>
                </wp:positionV>
                <wp:extent cx="1377720" cy="82440"/>
                <wp:effectExtent l="38100" t="57150" r="51435" b="51435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3777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" o:spid="_x0000_s1026" type="#_x0000_t75" style="position:absolute;margin-left:37.75pt;margin-top:74.65pt;width:110.8pt;height:8.4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">
                <v:imagedata r:id="rId169" o:title=""/>
              </v:shape>
            </w:pict>
          </mc:Fallback>
        </mc:AlternateContent>
      </w:r>
      <w:r w:rsidR="002E618E">
        <w:rPr>
          <w:lang w:val="el-GR"/>
        </w:rPr>
        <w:t xml:space="preserve">Όπου συμβολίζουμε τους </w:t>
      </w:r>
      <w:r w:rsidR="008314F5">
        <w:rPr>
          <w:lang w:val="el-GR"/>
        </w:rPr>
        <w:t>συντελεστές</w:t>
      </w:r>
      <w:r w:rsidR="002E618E">
        <w:rPr>
          <w:lang w:val="el-GR"/>
        </w:rPr>
        <w:t xml:space="preserve"> </w:t>
      </w:r>
      <w:r w:rsidR="002E618E" w:rsidRPr="002E618E">
        <w:rPr>
          <w:position w:val="-14"/>
          <w:highlight w:val="yellow"/>
          <w:lang w:val="el-GR"/>
        </w:rPr>
        <w:object w:dxaOrig="279" w:dyaOrig="380">
          <v:shape id="_x0000_i1043" type="#_x0000_t75" style="width:14pt;height:19.25pt" o:ole="">
            <v:imagedata r:id="rId170" o:title=""/>
          </v:shape>
          <o:OLEObject Type="Embed" ProgID="Equation.DSMT4" ShapeID="_x0000_i1043" DrawAspect="Content" ObjectID="_1697528060" r:id="rId171"/>
        </w:object>
      </w:r>
      <w:r w:rsidR="002E618E" w:rsidRPr="002E618E">
        <w:rPr>
          <w:lang w:val="el-GR"/>
        </w:rPr>
        <w:t xml:space="preserve"> </w:t>
      </w:r>
      <w:r w:rsidR="002E618E">
        <w:rPr>
          <w:lang w:val="el-GR"/>
        </w:rPr>
        <w:t xml:space="preserve">με </w:t>
      </w:r>
      <w:r w:rsidR="002E618E" w:rsidRPr="002E618E">
        <w:rPr>
          <w:highlight w:val="yellow"/>
          <w:lang w:val="el-GR"/>
        </w:rPr>
        <w:t>διπλό δείκτη που ο πρώτος δίνει τη γραμμή (αριθμό εξίσωσης) και ο δεύτερος τη στήλη (αριθμό αγνώστου).</w:t>
      </w:r>
    </w:p>
    <w:p w:rsidR="002E618E" w:rsidRPr="002E618E" w:rsidRDefault="002E618E" w:rsidP="002E618E">
      <w:pPr>
        <w:pStyle w:val="ListParagraph"/>
        <w:contextualSpacing w:val="0"/>
        <w:rPr>
          <w:lang w:val="el-GR"/>
        </w:rPr>
      </w:pPr>
      <w:r>
        <w:rPr>
          <w:lang w:val="el-GR"/>
        </w:rPr>
        <w:t>Στο παράδειγμα…</w:t>
      </w:r>
    </w:p>
    <w:p w:rsidR="00BD081D" w:rsidRDefault="00BD081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847EBF" w:rsidRDefault="00847EBF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847EBF" w:rsidRPr="00847EBF" w:rsidRDefault="00847EBF" w:rsidP="002439B6">
      <w:pPr>
        <w:pStyle w:val="Heading3"/>
        <w:rPr>
          <w:highlight w:val="lightGray"/>
        </w:rPr>
      </w:pPr>
      <w:r>
        <w:lastRenderedPageBreak/>
        <w:t>Άλλη γραφή των σ</w:t>
      </w:r>
      <w:r w:rsidRPr="00847EBF">
        <w:t>υστ</w:t>
      </w:r>
      <w:r>
        <w:t>η</w:t>
      </w:r>
      <w:r w:rsidRPr="00847EBF">
        <w:t>μ</w:t>
      </w:r>
      <w:r>
        <w:t>άτων γραμμικών εξισώσεων:</w:t>
      </w:r>
    </w:p>
    <w:p w:rsidR="0007144F" w:rsidRDefault="00847EBF" w:rsidP="007A2746">
      <w:pPr>
        <w:pStyle w:val="ListParagraph"/>
        <w:numPr>
          <w:ilvl w:val="0"/>
          <w:numId w:val="2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t xml:space="preserve">Πριν γράψαμε την εξίσωση </w:t>
      </w:r>
      <w:r w:rsidRPr="009650D0">
        <w:rPr>
          <w:position w:val="-12"/>
          <w:highlight w:val="yellow"/>
          <w:lang w:val="el-GR"/>
        </w:rPr>
        <w:object w:dxaOrig="2020" w:dyaOrig="360">
          <v:shape id="_x0000_i1044" type="#_x0000_t75" style="width:100.25pt;height:18pt" o:ole="">
            <v:imagedata r:id="rId23" o:title=""/>
          </v:shape>
          <o:OLEObject Type="Embed" ProgID="Equation.DSMT4" ShapeID="_x0000_i1044" DrawAspect="Content" ObjectID="_1697528061" r:id="rId172"/>
        </w:object>
      </w:r>
      <w:r>
        <w:rPr>
          <w:lang w:val="el-GR"/>
        </w:rPr>
        <w:t xml:space="preserve"> και ως </w:t>
      </w:r>
      <w:r w:rsidR="009526EA" w:rsidRPr="001B2BFD">
        <w:rPr>
          <w:position w:val="-14"/>
          <w:highlight w:val="yellow"/>
          <w:lang w:val="el-GR"/>
        </w:rPr>
        <w:object w:dxaOrig="940" w:dyaOrig="400">
          <v:shape id="_x0000_i1045" type="#_x0000_t75" style="width:47.75pt;height:20pt" o:ole="">
            <v:imagedata r:id="rId173" o:title=""/>
          </v:shape>
          <o:OLEObject Type="Embed" ProgID="Equation.DSMT4" ShapeID="_x0000_i1045" DrawAspect="Content" ObjectID="_1697528062" r:id="rId174"/>
        </w:object>
      </w:r>
      <w:r>
        <w:rPr>
          <w:lang w:val="el-GR"/>
        </w:rPr>
        <w:t xml:space="preserve"> </w:t>
      </w:r>
      <w:r w:rsidRPr="001B2BFD">
        <w:rPr>
          <w:lang w:val="el-GR"/>
        </w:rPr>
        <w:t xml:space="preserve"> </w:t>
      </w:r>
      <w:r>
        <w:rPr>
          <w:lang w:val="el-GR"/>
        </w:rPr>
        <w:t xml:space="preserve">με </w:t>
      </w:r>
      <w:r w:rsidR="009526EA" w:rsidRPr="001B2BFD">
        <w:rPr>
          <w:position w:val="-50"/>
          <w:highlight w:val="yellow"/>
          <w:lang w:val="el-GR"/>
        </w:rPr>
        <w:object w:dxaOrig="880" w:dyaOrig="1120">
          <v:shape id="_x0000_i1046" type="#_x0000_t75" style="width:44pt;height:55.25pt" o:ole="">
            <v:imagedata r:id="rId175" o:title=""/>
          </v:shape>
          <o:OLEObject Type="Embed" ProgID="Equation.DSMT4" ShapeID="_x0000_i1046" DrawAspect="Content" ObjectID="_1697528063" r:id="rId176"/>
        </w:object>
      </w:r>
      <w:r>
        <w:rPr>
          <w:lang w:val="el-GR"/>
        </w:rPr>
        <w:t xml:space="preserve">, όπου </w:t>
      </w:r>
      <w:r w:rsidRPr="00847EBF">
        <w:rPr>
          <w:position w:val="-6"/>
          <w:lang w:val="el-GR"/>
        </w:rPr>
        <w:object w:dxaOrig="200" w:dyaOrig="220">
          <v:shape id="_x0000_i1047" type="#_x0000_t75" style="width:10.25pt;height:11pt" o:ole="">
            <v:imagedata r:id="rId177" o:title=""/>
          </v:shape>
          <o:OLEObject Type="Embed" ProgID="Equation.DSMT4" ShapeID="_x0000_i1047" DrawAspect="Content" ObjectID="_1697528064" r:id="rId178"/>
        </w:object>
      </w:r>
      <w:r>
        <w:rPr>
          <w:lang w:val="el-GR"/>
        </w:rPr>
        <w:t xml:space="preserve"> το διάνυσμα των συντελεστών.</w:t>
      </w:r>
    </w:p>
    <w:p w:rsidR="00CA7928" w:rsidRDefault="00C1204C" w:rsidP="007A2746">
      <w:pPr>
        <w:pStyle w:val="ListParagraph"/>
        <w:numPr>
          <w:ilvl w:val="0"/>
          <w:numId w:val="2"/>
        </w:numPr>
        <w:tabs>
          <w:tab w:val="clear" w:pos="1185"/>
        </w:tabs>
        <w:ind w:left="714" w:hanging="357"/>
        <w:contextualSpacing w:val="0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304080</wp:posOffset>
                </wp:positionH>
                <wp:positionV relativeFrom="paragraph">
                  <wp:posOffset>671665</wp:posOffset>
                </wp:positionV>
                <wp:extent cx="66240" cy="28080"/>
                <wp:effectExtent l="95250" t="152400" r="105410" b="18161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662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" o:spid="_x0000_s1026" type="#_x0000_t75" style="position:absolute;margin-left:333.8pt;margin-top:43.65pt;width:14.75pt;height:21.1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">
                <v:imagedata r:id="rId180" o:title=""/>
              </v:shape>
            </w:pict>
          </mc:Fallback>
        </mc:AlternateContent>
      </w:r>
      <w:r w:rsidR="00847EBF">
        <w:rPr>
          <w:lang w:val="el-GR"/>
        </w:rPr>
        <w:t xml:space="preserve">Τώρα έχουμε  τρία διανύσματα συντελεστών ένα για κάθε εξίσωση. Για να τα διακρίνουμε τα συμβολίζουμε με </w:t>
      </w:r>
      <w:r w:rsidR="009526EA" w:rsidRPr="00847EBF">
        <w:rPr>
          <w:position w:val="-10"/>
          <w:lang w:val="el-GR"/>
        </w:rPr>
        <w:object w:dxaOrig="880" w:dyaOrig="360">
          <v:shape id="_x0000_i1048" type="#_x0000_t75" style="width:44pt;height:18pt" o:ole="">
            <v:imagedata r:id="rId181" o:title=""/>
          </v:shape>
          <o:OLEObject Type="Embed" ProgID="Equation.DSMT4" ShapeID="_x0000_i1048" DrawAspect="Content" ObjectID="_1697528065" r:id="rId182"/>
        </w:object>
      </w:r>
      <w:r w:rsidR="00CA7928" w:rsidRPr="00CA7928">
        <w:rPr>
          <w:lang w:val="el-GR"/>
        </w:rPr>
        <w:t>.</w:t>
      </w:r>
      <w:r w:rsidR="00CA7928">
        <w:rPr>
          <w:lang w:val="el-GR"/>
        </w:rPr>
        <w:t xml:space="preserve"> </w:t>
      </w:r>
    </w:p>
    <w:p w:rsidR="0007144F" w:rsidRDefault="00CA7928" w:rsidP="00CA7928">
      <w:pPr>
        <w:pStyle w:val="ListParagraph"/>
        <w:tabs>
          <w:tab w:val="clear" w:pos="1185"/>
        </w:tabs>
        <w:ind w:left="714"/>
        <w:contextualSpacing w:val="0"/>
        <w:jc w:val="left"/>
        <w:rPr>
          <w:lang w:val="el-GR"/>
        </w:rPr>
      </w:pPr>
      <w:r w:rsidRPr="00CA7928">
        <w:rPr>
          <w:b/>
          <w:lang w:val="el-GR"/>
        </w:rPr>
        <w:t>Παρένθεση</w:t>
      </w:r>
      <w:r>
        <w:rPr>
          <w:lang w:val="el-GR"/>
        </w:rPr>
        <w:t>: Αν θέλουμε να</w:t>
      </w:r>
      <w:r w:rsidRPr="00CA7928">
        <w:rPr>
          <w:lang w:val="el-GR"/>
        </w:rPr>
        <w:t xml:space="preserve"> </w:t>
      </w:r>
      <w:r>
        <w:rPr>
          <w:lang w:val="el-GR"/>
        </w:rPr>
        <w:t xml:space="preserve">γράψουμε ένα διάνυσμα ως γραμμή αντί για στήλη (να το ξαπλώσουμε) του προθέτουμε ένα δείκτη «Τ» πάνω δεξιά: π.χ.  </w:t>
      </w:r>
      <w:r w:rsidR="009526EA" w:rsidRPr="00CA7928">
        <w:rPr>
          <w:position w:val="-14"/>
          <w:highlight w:val="yellow"/>
          <w:lang w:val="el-GR"/>
        </w:rPr>
        <w:object w:dxaOrig="1780" w:dyaOrig="400">
          <v:shape id="_x0000_i1049" type="#_x0000_t75" style="width:89pt;height:20pt" o:ole="">
            <v:imagedata r:id="rId183" o:title=""/>
          </v:shape>
          <o:OLEObject Type="Embed" ProgID="Equation.DSMT4" ShapeID="_x0000_i1049" DrawAspect="Content" ObjectID="_1697528066" r:id="rId184"/>
        </w:object>
      </w:r>
    </w:p>
    <w:p w:rsidR="0007144F" w:rsidRDefault="0007144F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07144F" w:rsidRPr="003A5DDD" w:rsidRDefault="00CA7928" w:rsidP="007A2746">
      <w:pPr>
        <w:pStyle w:val="ListParagraph"/>
        <w:numPr>
          <w:ilvl w:val="0"/>
          <w:numId w:val="2"/>
        </w:num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t>Έτσι</w:t>
      </w:r>
      <w:r w:rsidR="003A5DDD" w:rsidRPr="003A5DDD">
        <w:rPr>
          <w:lang w:val="el-GR"/>
        </w:rPr>
        <w:t>:</w:t>
      </w:r>
      <w:r w:rsidR="003A5DDD" w:rsidRPr="003A5DDD">
        <w:rPr>
          <w:lang w:val="el-GR"/>
        </w:rPr>
        <w:tab/>
      </w:r>
      <w:r w:rsidR="003A5DDD" w:rsidRPr="003A5DDD">
        <w:rPr>
          <w:lang w:val="el-GR"/>
        </w:rPr>
        <w:tab/>
      </w:r>
      <w:r w:rsidR="009526EA" w:rsidRPr="003A5DDD">
        <w:rPr>
          <w:position w:val="-16"/>
          <w:lang w:val="el-GR"/>
        </w:rPr>
        <w:object w:dxaOrig="2260" w:dyaOrig="480">
          <v:shape id="_x0000_i1050" type="#_x0000_t75" style="width:113.75pt;height:24pt" o:ole="">
            <v:imagedata r:id="rId185" o:title=""/>
          </v:shape>
          <o:OLEObject Type="Embed" ProgID="Equation.DSMT4" ShapeID="_x0000_i1050" DrawAspect="Content" ObjectID="_1697528067" r:id="rId186"/>
        </w:object>
      </w:r>
      <w:r w:rsidR="003A5DDD" w:rsidRPr="003A5DDD">
        <w:rPr>
          <w:position w:val="-14"/>
          <w:highlight w:val="lightGray"/>
          <w:lang w:val="el-GR"/>
        </w:rPr>
        <w:object w:dxaOrig="1160" w:dyaOrig="400">
          <v:shape id="_x0000_i1051" type="#_x0000_t75" style="width:58.25pt;height:20pt" o:ole="">
            <v:imagedata r:id="rId187" o:title=""/>
          </v:shape>
          <o:OLEObject Type="Embed" ProgID="Equation.DSMT4" ShapeID="_x0000_i1051" DrawAspect="Content" ObjectID="_1697528068" r:id="rId188"/>
        </w:object>
      </w:r>
    </w:p>
    <w:p w:rsidR="003A5DDD" w:rsidRDefault="009526EA" w:rsidP="003A5DDD">
      <w:pPr>
        <w:pStyle w:val="ListParagraph"/>
        <w:tabs>
          <w:tab w:val="clear" w:pos="1185"/>
        </w:tabs>
        <w:spacing w:before="0" w:after="0" w:line="240" w:lineRule="auto"/>
        <w:ind w:left="2160"/>
        <w:jc w:val="left"/>
        <w:rPr>
          <w:lang w:val="en-US"/>
        </w:rPr>
      </w:pPr>
      <w:r w:rsidRPr="003A5DDD">
        <w:rPr>
          <w:position w:val="-16"/>
          <w:lang w:val="el-GR"/>
        </w:rPr>
        <w:object w:dxaOrig="2299" w:dyaOrig="480">
          <v:shape id="_x0000_i1052" type="#_x0000_t75" style="width:114.5pt;height:24pt" o:ole="">
            <v:imagedata r:id="rId189" o:title=""/>
          </v:shape>
          <o:OLEObject Type="Embed" ProgID="Equation.DSMT4" ShapeID="_x0000_i1052" DrawAspect="Content" ObjectID="_1697528069" r:id="rId190"/>
        </w:object>
      </w:r>
      <w:r w:rsidR="003A5DDD" w:rsidRPr="003A5DDD">
        <w:rPr>
          <w:position w:val="-14"/>
          <w:highlight w:val="lightGray"/>
          <w:lang w:val="el-GR"/>
        </w:rPr>
        <w:object w:dxaOrig="1380" w:dyaOrig="400">
          <v:shape id="_x0000_i1053" type="#_x0000_t75" style="width:69pt;height:20pt" o:ole="">
            <v:imagedata r:id="rId191" o:title=""/>
          </v:shape>
          <o:OLEObject Type="Embed" ProgID="Equation.DSMT4" ShapeID="_x0000_i1053" DrawAspect="Content" ObjectID="_1697528070" r:id="rId192"/>
        </w:object>
      </w:r>
    </w:p>
    <w:p w:rsidR="0029728E" w:rsidRDefault="009526EA" w:rsidP="0029728E">
      <w:pPr>
        <w:pStyle w:val="ListParagraph"/>
        <w:tabs>
          <w:tab w:val="clear" w:pos="1185"/>
        </w:tabs>
        <w:spacing w:before="0" w:after="0" w:line="240" w:lineRule="auto"/>
        <w:ind w:left="2160"/>
        <w:jc w:val="left"/>
        <w:rPr>
          <w:lang w:val="en-US"/>
        </w:rPr>
      </w:pPr>
      <w:r w:rsidRPr="003A5DDD">
        <w:rPr>
          <w:position w:val="-16"/>
          <w:lang w:val="el-GR"/>
        </w:rPr>
        <w:object w:dxaOrig="2299" w:dyaOrig="480">
          <v:shape id="_x0000_i1054" type="#_x0000_t75" style="width:115.25pt;height:24pt" o:ole="">
            <v:imagedata r:id="rId193" o:title=""/>
          </v:shape>
          <o:OLEObject Type="Embed" ProgID="Equation.DSMT4" ShapeID="_x0000_i1054" DrawAspect="Content" ObjectID="_1697528071" r:id="rId194"/>
        </w:object>
      </w:r>
      <w:r w:rsidR="0029728E" w:rsidRPr="003A5DDD">
        <w:rPr>
          <w:position w:val="-14"/>
          <w:highlight w:val="lightGray"/>
          <w:lang w:val="el-GR"/>
        </w:rPr>
        <w:object w:dxaOrig="1380" w:dyaOrig="400">
          <v:shape id="_x0000_i1055" type="#_x0000_t75" style="width:69pt;height:20pt" o:ole="">
            <v:imagedata r:id="rId195" o:title=""/>
          </v:shape>
          <o:OLEObject Type="Embed" ProgID="Equation.DSMT4" ShapeID="_x0000_i1055" DrawAspect="Content" ObjectID="_1697528072" r:id="rId196"/>
        </w:object>
      </w:r>
    </w:p>
    <w:p w:rsidR="0029728E" w:rsidRDefault="0029728E" w:rsidP="0029728E">
      <w:pPr>
        <w:rPr>
          <w:lang w:val="el-GR"/>
        </w:rPr>
      </w:pPr>
      <w:r>
        <w:rPr>
          <w:lang w:val="el-GR"/>
        </w:rPr>
        <w:tab/>
        <w:t>Και με αυτά το σύστημα γράφεται ως:</w:t>
      </w:r>
    </w:p>
    <w:p w:rsidR="0029728E" w:rsidRPr="0029728E" w:rsidRDefault="00EF0003" w:rsidP="0029728E">
      <w:pPr>
        <w:jc w:val="center"/>
        <w:rPr>
          <w:highlight w:val="yellow"/>
          <w:lang w:val="en-US"/>
        </w:rPr>
      </w:pP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2566000</wp:posOffset>
                </wp:positionH>
                <wp:positionV relativeFrom="paragraph">
                  <wp:posOffset>739715</wp:posOffset>
                </wp:positionV>
                <wp:extent cx="55800" cy="110520"/>
                <wp:effectExtent l="38100" t="38100" r="40005" b="4191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558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" o:spid="_x0000_s1026" type="#_x0000_t75" style="position:absolute;margin-left:201pt;margin-top:57.45pt;width:6.35pt;height:10.5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">
                <v:imagedata r:id="rId198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2567800</wp:posOffset>
                </wp:positionH>
                <wp:positionV relativeFrom="paragraph">
                  <wp:posOffset>751235</wp:posOffset>
                </wp:positionV>
                <wp:extent cx="66960" cy="129240"/>
                <wp:effectExtent l="57150" t="38100" r="47625" b="4254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669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" o:spid="_x0000_s1026" type="#_x0000_t75" style="position:absolute;margin-left:201.15pt;margin-top:58.2pt;width:7.4pt;height:12.2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">
                <v:imagedata r:id="rId200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2559520</wp:posOffset>
                </wp:positionH>
                <wp:positionV relativeFrom="paragraph">
                  <wp:posOffset>463235</wp:posOffset>
                </wp:positionV>
                <wp:extent cx="61200" cy="102960"/>
                <wp:effectExtent l="38100" t="38100" r="53340" b="4953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612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" o:spid="_x0000_s1026" type="#_x0000_t75" style="position:absolute;margin-left:200.55pt;margin-top:35.7pt;width:6.85pt;height:9.9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">
                <v:imagedata r:id="rId202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2566720</wp:posOffset>
                </wp:positionH>
                <wp:positionV relativeFrom="paragraph">
                  <wp:posOffset>464315</wp:posOffset>
                </wp:positionV>
                <wp:extent cx="59400" cy="110880"/>
                <wp:effectExtent l="57150" t="38100" r="55245" b="60960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594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" o:spid="_x0000_s1026" type="#_x0000_t75" style="position:absolute;margin-left:201.15pt;margin-top:35.55pt;width:6.75pt;height:10.9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">
                <v:imagedata r:id="rId204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2555920</wp:posOffset>
                </wp:positionH>
                <wp:positionV relativeFrom="paragraph">
                  <wp:posOffset>160115</wp:posOffset>
                </wp:positionV>
                <wp:extent cx="63360" cy="97200"/>
                <wp:effectExtent l="38100" t="38100" r="51435" b="55245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633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" o:spid="_x0000_s1026" type="#_x0000_t75" style="position:absolute;margin-left:200.15pt;margin-top:11.6pt;width:7.1pt;height:9.6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">
                <v:imagedata r:id="rId206" o:title=""/>
              </v:shape>
            </w:pict>
          </mc:Fallback>
        </mc:AlternateContent>
      </w: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2548000</wp:posOffset>
                </wp:positionH>
                <wp:positionV relativeFrom="paragraph">
                  <wp:posOffset>177395</wp:posOffset>
                </wp:positionV>
                <wp:extent cx="51480" cy="64080"/>
                <wp:effectExtent l="38100" t="38100" r="43815" b="50800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514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" o:spid="_x0000_s1026" type="#_x0000_t75" style="position:absolute;margin-left:199.7pt;margin-top:12.85pt;width:6.1pt;height:7.3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">
                <v:imagedata r:id="rId208" o:title=""/>
              </v:shape>
            </w:pict>
          </mc:Fallback>
        </mc:AlternateContent>
      </w:r>
      <w:r w:rsidR="009526EA" w:rsidRPr="00EA2B65">
        <w:rPr>
          <w:position w:val="-62"/>
          <w:highlight w:val="yellow"/>
          <w:lang w:val="el-GR"/>
        </w:rPr>
        <w:object w:dxaOrig="1120" w:dyaOrig="1359">
          <v:shape id="_x0000_i1056" type="#_x0000_t75" style="width:56pt;height:68pt" o:ole="">
            <v:imagedata r:id="rId209" o:title=""/>
          </v:shape>
          <o:OLEObject Type="Embed" ProgID="Equation.DSMT4" ShapeID="_x0000_i1056" DrawAspect="Content" ObjectID="_1697528073" r:id="rId210"/>
        </w:object>
      </w:r>
    </w:p>
    <w:p w:rsidR="002439B6" w:rsidRDefault="002439B6">
      <w:pPr>
        <w:tabs>
          <w:tab w:val="clear" w:pos="1185"/>
        </w:tabs>
        <w:spacing w:before="0" w:after="0" w:line="240" w:lineRule="auto"/>
        <w:jc w:val="left"/>
        <w:rPr>
          <w:lang w:val="en-US"/>
        </w:rPr>
      </w:pPr>
      <w:r>
        <w:rPr>
          <w:lang w:val="en-US"/>
        </w:rPr>
        <w:br w:type="page"/>
      </w:r>
    </w:p>
    <w:p w:rsidR="0029728E" w:rsidRDefault="002439B6" w:rsidP="002439B6">
      <w:pPr>
        <w:pStyle w:val="Heading3"/>
      </w:pPr>
      <w:r>
        <w:lastRenderedPageBreak/>
        <w:t>Οι λύσεις του συστήματος με δυο οπτικές γωνίες:</w:t>
      </w:r>
    </w:p>
    <w:p w:rsidR="002439B6" w:rsidRPr="002439B6" w:rsidRDefault="002439B6" w:rsidP="002439B6">
      <w:pPr>
        <w:pStyle w:val="Heading4"/>
        <w:rPr>
          <w:lang w:val="el-GR"/>
        </w:rPr>
      </w:pPr>
      <w:r>
        <w:rPr>
          <w:lang w:val="el-GR"/>
        </w:rPr>
        <w:t>Α. Οπτική γωνία των γραμμών</w:t>
      </w:r>
    </w:p>
    <w:p w:rsidR="0029728E" w:rsidRPr="002439B6" w:rsidRDefault="002439B6" w:rsidP="007A2746">
      <w:pPr>
        <w:pStyle w:val="ListParagraph"/>
        <w:numPr>
          <w:ilvl w:val="0"/>
          <w:numId w:val="2"/>
        </w:numPr>
        <w:rPr>
          <w:lang w:val="el-GR"/>
        </w:rPr>
      </w:pPr>
      <w:r>
        <w:rPr>
          <w:lang w:val="el-GR"/>
        </w:rPr>
        <w:t xml:space="preserve">Κάθε μια από τις εξισώσεις </w:t>
      </w:r>
      <w:r w:rsidR="00AA5E47" w:rsidRPr="00EA2B65">
        <w:rPr>
          <w:position w:val="-62"/>
          <w:highlight w:val="yellow"/>
          <w:lang w:val="el-GR"/>
        </w:rPr>
        <w:object w:dxaOrig="1120" w:dyaOrig="1359">
          <v:shape id="_x0000_i1057" type="#_x0000_t75" style="width:56pt;height:68pt" o:ole="">
            <v:imagedata r:id="rId209" o:title=""/>
          </v:shape>
          <o:OLEObject Type="Embed" ProgID="Equation.DSMT4" ShapeID="_x0000_i1057" DrawAspect="Content" ObjectID="_1697528074" r:id="rId211"/>
        </w:object>
      </w:r>
      <w:r>
        <w:rPr>
          <w:lang w:val="el-GR"/>
        </w:rPr>
        <w:t xml:space="preserve"> έχει λύσεις ένα επίπεδο (</w:t>
      </w:r>
      <w:r w:rsidR="008314F5">
        <w:rPr>
          <w:lang w:val="el-GR"/>
        </w:rPr>
        <w:t>κάθετο</w:t>
      </w:r>
      <w:r>
        <w:rPr>
          <w:lang w:val="el-GR"/>
        </w:rPr>
        <w:t xml:space="preserve"> στο </w:t>
      </w:r>
      <w:r w:rsidR="00AA5E47" w:rsidRPr="002439B6">
        <w:rPr>
          <w:position w:val="-6"/>
          <w:lang w:val="el-GR"/>
        </w:rPr>
        <w:object w:dxaOrig="240" w:dyaOrig="320">
          <v:shape id="_x0000_i1058" type="#_x0000_t75" style="width:12pt;height:16.25pt" o:ole="">
            <v:imagedata r:id="rId212" o:title=""/>
          </v:shape>
          <o:OLEObject Type="Embed" ProgID="Equation.DSMT4" ShapeID="_x0000_i1058" DrawAspect="Content" ObjectID="_1697528075" r:id="rId213"/>
        </w:object>
      </w:r>
      <w:r w:rsidRPr="002439B6">
        <w:rPr>
          <w:lang w:val="el-GR"/>
        </w:rPr>
        <w:t xml:space="preserve"> </w:t>
      </w:r>
      <w:r>
        <w:rPr>
          <w:lang w:val="el-GR"/>
        </w:rPr>
        <w:t xml:space="preserve">μετατοπισμένο κατά διάνυσμα που αυξάνεται με το </w:t>
      </w:r>
      <w:r w:rsidRPr="002439B6">
        <w:rPr>
          <w:position w:val="-12"/>
          <w:lang w:val="el-GR"/>
        </w:rPr>
        <w:object w:dxaOrig="220" w:dyaOrig="360">
          <v:shape id="_x0000_i1059" type="#_x0000_t75" style="width:11pt;height:18pt" o:ole="">
            <v:imagedata r:id="rId214" o:title=""/>
          </v:shape>
          <o:OLEObject Type="Embed" ProgID="Equation.DSMT4" ShapeID="_x0000_i1059" DrawAspect="Content" ObjectID="_1697528076" r:id="rId215"/>
        </w:object>
      </w:r>
      <w:r w:rsidRPr="002439B6">
        <w:rPr>
          <w:lang w:val="el-GR"/>
        </w:rPr>
        <w:t>)</w:t>
      </w:r>
      <w:r>
        <w:rPr>
          <w:lang w:val="el-GR"/>
        </w:rPr>
        <w:t xml:space="preserve">. Αυτό </w:t>
      </w:r>
      <w:r w:rsidRPr="002439B6">
        <w:rPr>
          <w:highlight w:val="yellow"/>
          <w:lang w:val="el-GR"/>
        </w:rPr>
        <w:t>δίνει τρία επίπεδα</w:t>
      </w:r>
      <w:r>
        <w:rPr>
          <w:lang w:val="el-GR"/>
        </w:rPr>
        <w:t>.</w:t>
      </w:r>
    </w:p>
    <w:p w:rsidR="002439B6" w:rsidRDefault="002439B6" w:rsidP="007A2746">
      <w:pPr>
        <w:pStyle w:val="ListParagraph"/>
        <w:numPr>
          <w:ilvl w:val="0"/>
          <w:numId w:val="2"/>
        </w:numPr>
        <w:rPr>
          <w:lang w:val="el-GR"/>
        </w:rPr>
      </w:pPr>
      <w:r>
        <w:rPr>
          <w:lang w:val="el-GR"/>
        </w:rPr>
        <w:t xml:space="preserve">Οι λύσεις του συστήματος πρέπει να ικανοποιούν και τις τρείς εξισώσεις, άρα να ανήκουν ταυτόχρονα και στα τρία παραπάνω επίπεδα. </w:t>
      </w:r>
    </w:p>
    <w:p w:rsidR="002439B6" w:rsidRDefault="002439B6" w:rsidP="007A2746">
      <w:pPr>
        <w:pStyle w:val="ListParagraph"/>
        <w:numPr>
          <w:ilvl w:val="0"/>
          <w:numId w:val="2"/>
        </w:numPr>
        <w:rPr>
          <w:lang w:val="el-GR"/>
        </w:rPr>
      </w:pPr>
      <w:r>
        <w:rPr>
          <w:lang w:val="el-GR"/>
        </w:rPr>
        <w:t xml:space="preserve">Άρα </w:t>
      </w:r>
      <w:r w:rsidRPr="00160366">
        <w:rPr>
          <w:highlight w:val="yellow"/>
          <w:lang w:val="el-GR"/>
        </w:rPr>
        <w:t xml:space="preserve">κάθε λύση  πρέπει να ανήκει στη τομή των </w:t>
      </w:r>
      <w:r w:rsidR="008314F5" w:rsidRPr="00160366">
        <w:rPr>
          <w:highlight w:val="yellow"/>
          <w:lang w:val="el-GR"/>
        </w:rPr>
        <w:t>τριών</w:t>
      </w:r>
      <w:r w:rsidRPr="00160366">
        <w:rPr>
          <w:highlight w:val="yellow"/>
          <w:lang w:val="el-GR"/>
        </w:rPr>
        <w:t xml:space="preserve"> επιπέδων</w:t>
      </w:r>
      <w:r>
        <w:rPr>
          <w:lang w:val="el-GR"/>
        </w:rPr>
        <w:t>.</w:t>
      </w:r>
    </w:p>
    <w:p w:rsidR="001B13F0" w:rsidRPr="002439B6" w:rsidRDefault="001B13F0" w:rsidP="007A2746">
      <w:pPr>
        <w:pStyle w:val="ListParagraph"/>
        <w:numPr>
          <w:ilvl w:val="0"/>
          <w:numId w:val="2"/>
        </w:numPr>
        <w:rPr>
          <w:lang w:val="el-GR"/>
        </w:rPr>
      </w:pPr>
      <w:r>
        <w:rPr>
          <w:lang w:val="el-GR"/>
        </w:rPr>
        <w:t>«</w:t>
      </w:r>
      <w:r w:rsidRPr="00AA5E47">
        <w:rPr>
          <w:b/>
          <w:highlight w:val="yellow"/>
          <w:lang w:val="el-GR"/>
        </w:rPr>
        <w:t>Κανονικά</w:t>
      </w:r>
      <w:r>
        <w:rPr>
          <w:lang w:val="el-GR"/>
        </w:rPr>
        <w:t>», αν δεν έχουμε μια «εξαιρετι</w:t>
      </w:r>
      <w:r w:rsidR="00256F94">
        <w:rPr>
          <w:lang w:val="el-GR"/>
        </w:rPr>
        <w:t>κ</w:t>
      </w:r>
      <w:r>
        <w:rPr>
          <w:lang w:val="el-GR"/>
        </w:rPr>
        <w:t xml:space="preserve">ή» περίπτωση (που θα τη λέμε </w:t>
      </w:r>
      <w:r w:rsidRPr="00AA5E47">
        <w:rPr>
          <w:b/>
          <w:lang w:val="el-GR"/>
        </w:rPr>
        <w:t>ιδιόμορφη</w:t>
      </w:r>
      <w:r>
        <w:rPr>
          <w:lang w:val="el-GR"/>
        </w:rPr>
        <w:t xml:space="preserve">) δύο </w:t>
      </w:r>
      <w:r w:rsidR="00256F94">
        <w:rPr>
          <w:lang w:val="el-GR"/>
        </w:rPr>
        <w:t>επίπεδα</w:t>
      </w:r>
      <w:r>
        <w:rPr>
          <w:lang w:val="el-GR"/>
        </w:rPr>
        <w:t xml:space="preserve"> τέμνονται σε μια ευθεία και με τη </w:t>
      </w:r>
      <w:r w:rsidR="00160366">
        <w:rPr>
          <w:lang w:val="el-GR"/>
        </w:rPr>
        <w:t>τ</w:t>
      </w:r>
      <w:r>
        <w:rPr>
          <w:lang w:val="el-GR"/>
        </w:rPr>
        <w:t>ρίτ</w:t>
      </w:r>
      <w:r w:rsidR="00160366">
        <w:rPr>
          <w:lang w:val="el-GR"/>
        </w:rPr>
        <w:t>ο επίπεδο</w:t>
      </w:r>
      <w:r>
        <w:rPr>
          <w:lang w:val="el-GR"/>
        </w:rPr>
        <w:t xml:space="preserve"> αυτή </w:t>
      </w:r>
      <w:r w:rsidR="00256F94" w:rsidRPr="008630F3">
        <w:rPr>
          <w:highlight w:val="yellow"/>
          <w:lang w:val="el-GR"/>
        </w:rPr>
        <w:t>τέ</w:t>
      </w:r>
      <w:r w:rsidRPr="008630F3">
        <w:rPr>
          <w:highlight w:val="yellow"/>
          <w:lang w:val="el-GR"/>
        </w:rPr>
        <w:t>μνεται</w:t>
      </w:r>
      <w:r w:rsidR="00256F94" w:rsidRPr="008630F3">
        <w:rPr>
          <w:highlight w:val="yellow"/>
          <w:lang w:val="el-GR"/>
        </w:rPr>
        <w:t xml:space="preserve"> </w:t>
      </w:r>
      <w:r w:rsidRPr="008630F3">
        <w:rPr>
          <w:highlight w:val="yellow"/>
          <w:lang w:val="el-GR"/>
        </w:rPr>
        <w:t xml:space="preserve">σε </w:t>
      </w:r>
      <w:r w:rsidRPr="00160366">
        <w:rPr>
          <w:highlight w:val="yellow"/>
          <w:lang w:val="el-GR"/>
        </w:rPr>
        <w:t>ένα σημείο</w:t>
      </w:r>
      <w:r w:rsidR="00256F94" w:rsidRPr="00160366">
        <w:rPr>
          <w:highlight w:val="yellow"/>
          <w:lang w:val="el-GR"/>
        </w:rPr>
        <w:t xml:space="preserve">, το </w:t>
      </w:r>
      <w:r w:rsidR="00AA5E47" w:rsidRPr="00160366">
        <w:rPr>
          <w:position w:val="-50"/>
          <w:highlight w:val="yellow"/>
          <w:lang w:val="el-GR"/>
        </w:rPr>
        <w:object w:dxaOrig="880" w:dyaOrig="1120">
          <v:shape id="_x0000_i1060" type="#_x0000_t75" style="width:44pt;height:55.25pt" o:ole="">
            <v:imagedata r:id="rId216" o:title=""/>
          </v:shape>
          <o:OLEObject Type="Embed" ProgID="Equation.DSMT4" ShapeID="_x0000_i1060" DrawAspect="Content" ObjectID="_1697528077" r:id="rId217"/>
        </w:object>
      </w:r>
      <w:r w:rsidR="00256F94" w:rsidRPr="00160366">
        <w:rPr>
          <w:lang w:val="el-GR"/>
        </w:rPr>
        <w:t xml:space="preserve"> που</w:t>
      </w:r>
      <w:r w:rsidR="00256F94">
        <w:rPr>
          <w:lang w:val="el-GR"/>
        </w:rPr>
        <w:t xml:space="preserve"> είναι σε αυτή τη περίπτωση και η μοναδική λύση του συστήματος</w:t>
      </w:r>
      <w:r>
        <w:rPr>
          <w:lang w:val="el-GR"/>
        </w:rPr>
        <w:t>.</w:t>
      </w:r>
      <w:r w:rsidR="006F2BC9" w:rsidRPr="006F2BC9">
        <w:rPr>
          <w:lang w:val="el-GR"/>
        </w:rPr>
        <w:t xml:space="preserve"> </w:t>
      </w:r>
      <w:r w:rsidR="006F2BC9">
        <w:rPr>
          <w:lang w:val="el-GR"/>
        </w:rPr>
        <w:t xml:space="preserve">Αυτή η περίπτωση ονομάζεται </w:t>
      </w:r>
      <w:r w:rsidR="006F2BC9" w:rsidRPr="006F2BC9">
        <w:rPr>
          <w:b/>
          <w:highlight w:val="yellow"/>
          <w:lang w:val="el-GR"/>
        </w:rPr>
        <w:t>μη-ιδιόμορφη</w:t>
      </w:r>
      <w:r>
        <w:rPr>
          <w:lang w:val="el-GR"/>
        </w:rPr>
        <w:t xml:space="preserve"> </w:t>
      </w:r>
    </w:p>
    <w:p w:rsidR="0007144F" w:rsidRDefault="0007144F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1B13F0" w:rsidRPr="001B13F0" w:rsidRDefault="001B13F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t>2 επίπεδα</w:t>
      </w:r>
    </w:p>
    <w:p w:rsidR="0007144F" w:rsidRPr="001B13F0" w:rsidRDefault="0024329C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hyperlink r:id="rId218" w:history="1">
        <w:r w:rsidR="001B13F0" w:rsidRPr="001B13F0">
          <w:rPr>
            <w:rStyle w:val="Hyperlink"/>
            <w:lang w:val="en-US"/>
          </w:rPr>
          <w:t>https</w:t>
        </w:r>
        <w:r w:rsidR="001B13F0" w:rsidRPr="001B13F0">
          <w:rPr>
            <w:rStyle w:val="Hyperlink"/>
            <w:lang w:val="el-GR"/>
          </w:rPr>
          <w:t>://</w:t>
        </w:r>
        <w:r w:rsidR="001B13F0" w:rsidRPr="001B13F0">
          <w:rPr>
            <w:rStyle w:val="Hyperlink"/>
            <w:lang w:val="en-US"/>
          </w:rPr>
          <w:t>www</w:t>
        </w:r>
        <w:r w:rsidR="001B13F0" w:rsidRPr="001B13F0">
          <w:rPr>
            <w:rStyle w:val="Hyperlink"/>
            <w:lang w:val="el-GR"/>
          </w:rPr>
          <w:t>.</w:t>
        </w:r>
        <w:proofErr w:type="spellStart"/>
        <w:r w:rsidR="001B13F0" w:rsidRPr="001B13F0">
          <w:rPr>
            <w:rStyle w:val="Hyperlink"/>
            <w:lang w:val="en-US"/>
          </w:rPr>
          <w:t>geogebra</w:t>
        </w:r>
        <w:proofErr w:type="spellEnd"/>
        <w:r w:rsidR="001B13F0" w:rsidRPr="001B13F0">
          <w:rPr>
            <w:rStyle w:val="Hyperlink"/>
            <w:lang w:val="el-GR"/>
          </w:rPr>
          <w:t>.</w:t>
        </w:r>
        <w:r w:rsidR="001B13F0" w:rsidRPr="001B13F0">
          <w:rPr>
            <w:rStyle w:val="Hyperlink"/>
            <w:lang w:val="en-US"/>
          </w:rPr>
          <w:t>org</w:t>
        </w:r>
        <w:r w:rsidR="001B13F0" w:rsidRPr="001B13F0">
          <w:rPr>
            <w:rStyle w:val="Hyperlink"/>
            <w:lang w:val="el-GR"/>
          </w:rPr>
          <w:t>/</w:t>
        </w:r>
        <w:r w:rsidR="001B13F0" w:rsidRPr="001B13F0">
          <w:rPr>
            <w:rStyle w:val="Hyperlink"/>
            <w:lang w:val="en-US"/>
          </w:rPr>
          <w:t>m</w:t>
        </w:r>
        <w:r w:rsidR="001B13F0" w:rsidRPr="001B13F0">
          <w:rPr>
            <w:rStyle w:val="Hyperlink"/>
            <w:lang w:val="el-GR"/>
          </w:rPr>
          <w:t>/</w:t>
        </w:r>
        <w:proofErr w:type="spellStart"/>
        <w:r w:rsidR="001B13F0" w:rsidRPr="001B13F0">
          <w:rPr>
            <w:rStyle w:val="Hyperlink"/>
            <w:lang w:val="en-US"/>
          </w:rPr>
          <w:t>QeMWg</w:t>
        </w:r>
        <w:proofErr w:type="spellEnd"/>
        <w:r w:rsidR="001B13F0" w:rsidRPr="001B13F0">
          <w:rPr>
            <w:rStyle w:val="Hyperlink"/>
            <w:lang w:val="el-GR"/>
          </w:rPr>
          <w:t>5</w:t>
        </w:r>
        <w:r w:rsidR="001B13F0" w:rsidRPr="001B13F0">
          <w:rPr>
            <w:rStyle w:val="Hyperlink"/>
            <w:lang w:val="en-US"/>
          </w:rPr>
          <w:t>Q</w:t>
        </w:r>
        <w:r w:rsidR="001B13F0" w:rsidRPr="001B13F0">
          <w:rPr>
            <w:rStyle w:val="Hyperlink"/>
            <w:lang w:val="el-GR"/>
          </w:rPr>
          <w:t>8</w:t>
        </w:r>
      </w:hyperlink>
    </w:p>
    <w:p w:rsidR="001B13F0" w:rsidRDefault="001B13F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1B13F0" w:rsidRPr="001B13F0" w:rsidRDefault="001B13F0" w:rsidP="001B13F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t>3 επίπεδα</w:t>
      </w:r>
    </w:p>
    <w:p w:rsidR="001B13F0" w:rsidRPr="001B13F0" w:rsidRDefault="0001197F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4114360</wp:posOffset>
                </wp:positionH>
                <wp:positionV relativeFrom="paragraph">
                  <wp:posOffset>-4515945</wp:posOffset>
                </wp:positionV>
                <wp:extent cx="16560" cy="11160"/>
                <wp:effectExtent l="38100" t="38100" r="59690" b="4635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165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" o:spid="_x0000_s1026" type="#_x0000_t75" style="position:absolute;margin-left:322.95pt;margin-top:-356.65pt;width:3.3pt;height:3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">
                <v:imagedata r:id="rId220" o:title=""/>
              </v:shape>
            </w:pict>
          </mc:Fallback>
        </mc:AlternateContent>
      </w:r>
      <w:hyperlink r:id="rId221" w:history="1">
        <w:r w:rsidR="001B13F0" w:rsidRPr="001B13F0">
          <w:rPr>
            <w:rStyle w:val="Hyperlink"/>
            <w:lang w:val="en-US"/>
          </w:rPr>
          <w:t>https</w:t>
        </w:r>
        <w:r w:rsidR="001B13F0" w:rsidRPr="001B13F0">
          <w:rPr>
            <w:rStyle w:val="Hyperlink"/>
            <w:lang w:val="el-GR"/>
          </w:rPr>
          <w:t>://</w:t>
        </w:r>
        <w:r w:rsidR="001B13F0" w:rsidRPr="001B13F0">
          <w:rPr>
            <w:rStyle w:val="Hyperlink"/>
            <w:lang w:val="en-US"/>
          </w:rPr>
          <w:t>www</w:t>
        </w:r>
        <w:r w:rsidR="001B13F0" w:rsidRPr="001B13F0">
          <w:rPr>
            <w:rStyle w:val="Hyperlink"/>
            <w:lang w:val="el-GR"/>
          </w:rPr>
          <w:t>.</w:t>
        </w:r>
        <w:proofErr w:type="spellStart"/>
        <w:r w:rsidR="001B13F0" w:rsidRPr="001B13F0">
          <w:rPr>
            <w:rStyle w:val="Hyperlink"/>
            <w:lang w:val="en-US"/>
          </w:rPr>
          <w:t>ge</w:t>
        </w:r>
        <w:r w:rsidR="001B13F0" w:rsidRPr="001B13F0">
          <w:rPr>
            <w:rStyle w:val="Hyperlink"/>
            <w:lang w:val="en-US"/>
          </w:rPr>
          <w:t>o</w:t>
        </w:r>
        <w:r w:rsidR="001B13F0" w:rsidRPr="001B13F0">
          <w:rPr>
            <w:rStyle w:val="Hyperlink"/>
            <w:lang w:val="en-US"/>
          </w:rPr>
          <w:t>gebra</w:t>
        </w:r>
        <w:proofErr w:type="spellEnd"/>
        <w:r w:rsidR="001B13F0" w:rsidRPr="001B13F0">
          <w:rPr>
            <w:rStyle w:val="Hyperlink"/>
            <w:lang w:val="el-GR"/>
          </w:rPr>
          <w:t>.</w:t>
        </w:r>
        <w:r w:rsidR="001B13F0" w:rsidRPr="001B13F0">
          <w:rPr>
            <w:rStyle w:val="Hyperlink"/>
            <w:lang w:val="en-US"/>
          </w:rPr>
          <w:t>org</w:t>
        </w:r>
        <w:r w:rsidR="001B13F0" w:rsidRPr="001B13F0">
          <w:rPr>
            <w:rStyle w:val="Hyperlink"/>
            <w:lang w:val="el-GR"/>
          </w:rPr>
          <w:t>/</w:t>
        </w:r>
        <w:r w:rsidR="001B13F0" w:rsidRPr="001B13F0">
          <w:rPr>
            <w:rStyle w:val="Hyperlink"/>
            <w:lang w:val="en-US"/>
          </w:rPr>
          <w:t>m</w:t>
        </w:r>
        <w:r w:rsidR="001B13F0" w:rsidRPr="001B13F0">
          <w:rPr>
            <w:rStyle w:val="Hyperlink"/>
            <w:lang w:val="el-GR"/>
          </w:rPr>
          <w:t>/</w:t>
        </w:r>
        <w:proofErr w:type="spellStart"/>
        <w:r w:rsidR="001B13F0" w:rsidRPr="001B13F0">
          <w:rPr>
            <w:rStyle w:val="Hyperlink"/>
            <w:lang w:val="en-US"/>
          </w:rPr>
          <w:t>pjczxakm</w:t>
        </w:r>
        <w:proofErr w:type="spellEnd"/>
      </w:hyperlink>
    </w:p>
    <w:p w:rsidR="001B13F0" w:rsidRPr="001B13F0" w:rsidRDefault="001B13F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07144F" w:rsidRPr="001B13F0" w:rsidRDefault="0007144F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1B13F0" w:rsidRDefault="001B13F0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07144F" w:rsidRDefault="006F2BC9" w:rsidP="007A2746">
      <w:pPr>
        <w:pStyle w:val="ListParagraph"/>
        <w:numPr>
          <w:ilvl w:val="0"/>
          <w:numId w:val="3"/>
        </w:numPr>
        <w:tabs>
          <w:tab w:val="clear" w:pos="1185"/>
        </w:tabs>
        <w:spacing w:after="0"/>
        <w:ind w:left="426" w:hanging="426"/>
        <w:contextualSpacing w:val="0"/>
        <w:jc w:val="left"/>
        <w:rPr>
          <w:lang w:val="el-GR"/>
        </w:rPr>
      </w:pPr>
      <w:r>
        <w:rPr>
          <w:lang w:val="el-GR"/>
        </w:rPr>
        <w:lastRenderedPageBreak/>
        <w:t xml:space="preserve">Ποια είναι η ιδιόμορφη περίπτωση? Να έχουμε είτε άπειρες λύσεις είτε </w:t>
      </w:r>
      <w:r w:rsidR="008314F5">
        <w:rPr>
          <w:lang w:val="el-GR"/>
        </w:rPr>
        <w:t>καμία</w:t>
      </w:r>
      <w:r>
        <w:rPr>
          <w:lang w:val="el-GR"/>
        </w:rPr>
        <w:t xml:space="preserve"> λύση</w:t>
      </w:r>
    </w:p>
    <w:p w:rsidR="006F2BC9" w:rsidRDefault="006F2BC9" w:rsidP="007A2746">
      <w:pPr>
        <w:pStyle w:val="ListParagraph"/>
        <w:numPr>
          <w:ilvl w:val="0"/>
          <w:numId w:val="4"/>
        </w:numPr>
        <w:tabs>
          <w:tab w:val="clear" w:pos="1185"/>
        </w:tabs>
        <w:spacing w:after="0" w:line="400" w:lineRule="atLeast"/>
        <w:jc w:val="left"/>
        <w:rPr>
          <w:lang w:val="el-GR"/>
        </w:rPr>
      </w:pPr>
      <w:r>
        <w:rPr>
          <w:lang w:val="el-GR"/>
        </w:rPr>
        <w:t xml:space="preserve">Υπό ποιές </w:t>
      </w:r>
      <w:r w:rsidR="008314F5">
        <w:rPr>
          <w:lang w:val="el-GR"/>
        </w:rPr>
        <w:t>προϋποθέσεις</w:t>
      </w:r>
      <w:r>
        <w:rPr>
          <w:lang w:val="el-GR"/>
        </w:rPr>
        <w:t xml:space="preserve"> στα </w:t>
      </w:r>
      <w:r w:rsidR="00AA5E47" w:rsidRPr="006F2BC9">
        <w:rPr>
          <w:position w:val="-12"/>
          <w:lang w:val="el-GR"/>
        </w:rPr>
        <w:object w:dxaOrig="1780" w:dyaOrig="380">
          <v:shape id="_x0000_i1061" type="#_x0000_t75" style="width:89pt;height:19.25pt" o:ole="">
            <v:imagedata r:id="rId222" o:title=""/>
          </v:shape>
          <o:OLEObject Type="Embed" ProgID="Equation.DSMT4" ShapeID="_x0000_i1061" DrawAspect="Content" ObjectID="_1697528078" r:id="rId223"/>
        </w:object>
      </w:r>
      <w:r w:rsidRPr="006F2BC9">
        <w:rPr>
          <w:lang w:val="el-GR"/>
        </w:rPr>
        <w:t xml:space="preserve"> </w:t>
      </w:r>
      <w:r>
        <w:rPr>
          <w:lang w:val="el-GR"/>
        </w:rPr>
        <w:t>συμβαίνουν</w:t>
      </w:r>
      <w:r w:rsidRPr="006F2BC9">
        <w:rPr>
          <w:lang w:val="el-GR"/>
        </w:rPr>
        <w:t xml:space="preserve"> αυτά;</w:t>
      </w:r>
    </w:p>
    <w:p w:rsidR="00587698" w:rsidRDefault="00A26B6C" w:rsidP="007A2746">
      <w:pPr>
        <w:pStyle w:val="ListParagraph"/>
        <w:numPr>
          <w:ilvl w:val="1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lang w:val="el-GR"/>
        </w:rPr>
        <w:t>Α</w:t>
      </w:r>
      <w:r w:rsidR="00587698">
        <w:rPr>
          <w:lang w:val="el-GR"/>
        </w:rPr>
        <w:t xml:space="preserve">ν </w:t>
      </w:r>
      <w:r w:rsidR="00AA5E47" w:rsidRPr="00A26B6C">
        <w:rPr>
          <w:position w:val="-6"/>
          <w:highlight w:val="yellow"/>
          <w:lang w:val="el-GR"/>
        </w:rPr>
        <w:object w:dxaOrig="859" w:dyaOrig="320">
          <v:shape id="_x0000_i1062" type="#_x0000_t75" style="width:43.25pt;height:16.25pt" o:ole="">
            <v:imagedata r:id="rId224" o:title=""/>
          </v:shape>
          <o:OLEObject Type="Embed" ProgID="Equation.DSMT4" ShapeID="_x0000_i1062" DrawAspect="Content" ObjectID="_1697528079" r:id="rId225"/>
        </w:object>
      </w:r>
      <w:r w:rsidR="00587698">
        <w:rPr>
          <w:lang w:val="el-GR"/>
        </w:rPr>
        <w:t xml:space="preserve"> τότε τα αντίστοιχα </w:t>
      </w:r>
      <w:r w:rsidR="00F90206">
        <w:rPr>
          <w:lang w:val="el-GR"/>
        </w:rPr>
        <w:t xml:space="preserve">δύο </w:t>
      </w:r>
      <w:r w:rsidR="00587698">
        <w:rPr>
          <w:lang w:val="el-GR"/>
        </w:rPr>
        <w:t xml:space="preserve">επίπεδα είναι </w:t>
      </w:r>
      <w:r w:rsidR="008314F5">
        <w:rPr>
          <w:lang w:val="el-GR"/>
        </w:rPr>
        <w:t>παράλληλα</w:t>
      </w:r>
    </w:p>
    <w:p w:rsidR="00587698" w:rsidRPr="003A5DDD" w:rsidRDefault="0001197F" w:rsidP="007A2746">
      <w:pPr>
        <w:pStyle w:val="ListParagraph"/>
        <w:numPr>
          <w:ilvl w:val="2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1003960</wp:posOffset>
                </wp:positionH>
                <wp:positionV relativeFrom="paragraph">
                  <wp:posOffset>-15410</wp:posOffset>
                </wp:positionV>
                <wp:extent cx="83520" cy="92520"/>
                <wp:effectExtent l="38100" t="38100" r="50165" b="4127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835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" o:spid="_x0000_s1026" type="#_x0000_t75" style="position:absolute;margin-left:78.3pt;margin-top:-2.05pt;width:8.35pt;height:9.2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">
                <v:imagedata r:id="rId227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1029520</wp:posOffset>
                </wp:positionH>
                <wp:positionV relativeFrom="paragraph">
                  <wp:posOffset>-179210</wp:posOffset>
                </wp:positionV>
                <wp:extent cx="3279960" cy="457920"/>
                <wp:effectExtent l="57150" t="38100" r="53975" b="5651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3279960" cy="45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" o:spid="_x0000_s1026" type="#_x0000_t75" style="position:absolute;margin-left:80.05pt;margin-top:-15.15pt;width:260.2pt;height:38.1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">
                <v:imagedata r:id="rId229" o:title=""/>
              </v:shape>
            </w:pict>
          </mc:Fallback>
        </mc:AlternateContent>
      </w:r>
      <w:r w:rsidR="00AA5E47" w:rsidRPr="003A5DDD">
        <w:rPr>
          <w:position w:val="-16"/>
          <w:lang w:val="el-GR"/>
        </w:rPr>
        <w:object w:dxaOrig="2260" w:dyaOrig="480">
          <v:shape id="_x0000_i1063" type="#_x0000_t75" style="width:113.75pt;height:24pt" o:ole="">
            <v:imagedata r:id="rId230" o:title=""/>
          </v:shape>
          <o:OLEObject Type="Embed" ProgID="Equation.DSMT4" ShapeID="_x0000_i1063" DrawAspect="Content" ObjectID="_1697528080" r:id="rId231"/>
        </w:object>
      </w:r>
      <w:r w:rsidR="00587698" w:rsidRPr="003A5DDD">
        <w:rPr>
          <w:position w:val="-14"/>
          <w:highlight w:val="lightGray"/>
          <w:lang w:val="el-GR"/>
        </w:rPr>
        <w:object w:dxaOrig="1160" w:dyaOrig="400">
          <v:shape id="_x0000_i1064" type="#_x0000_t75" style="width:58.25pt;height:20pt" o:ole="">
            <v:imagedata r:id="rId187" o:title=""/>
          </v:shape>
          <o:OLEObject Type="Embed" ProgID="Equation.DSMT4" ShapeID="_x0000_i1064" DrawAspect="Content" ObjectID="_1697528081" r:id="rId232"/>
        </w:object>
      </w:r>
    </w:p>
    <w:p w:rsidR="00587698" w:rsidRPr="00587698" w:rsidRDefault="0001197F" w:rsidP="007A2746">
      <w:pPr>
        <w:pStyle w:val="ListParagraph"/>
        <w:numPr>
          <w:ilvl w:val="2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4317040</wp:posOffset>
                </wp:positionH>
                <wp:positionV relativeFrom="paragraph">
                  <wp:posOffset>176950</wp:posOffset>
                </wp:positionV>
                <wp:extent cx="1800" cy="5400"/>
                <wp:effectExtent l="38100" t="38100" r="36830" b="3302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18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" o:spid="_x0000_s1026" type="#_x0000_t75" style="position:absolute;margin-left:338.6pt;margin-top:13.2pt;width:2.85pt;height:2.0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">
                <v:imagedata r:id="rId23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4156480</wp:posOffset>
                </wp:positionH>
                <wp:positionV relativeFrom="paragraph">
                  <wp:posOffset>-26090</wp:posOffset>
                </wp:positionV>
                <wp:extent cx="120600" cy="232560"/>
                <wp:effectExtent l="38100" t="38100" r="32385" b="5334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12060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" o:spid="_x0000_s1026" type="#_x0000_t75" style="position:absolute;margin-left:326.4pt;margin-top:-3pt;width:11.45pt;height:20.1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">
                <v:imagedata r:id="rId23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3944440</wp:posOffset>
                </wp:positionH>
                <wp:positionV relativeFrom="paragraph">
                  <wp:posOffset>107830</wp:posOffset>
                </wp:positionV>
                <wp:extent cx="57960" cy="61560"/>
                <wp:effectExtent l="19050" t="38100" r="37465" b="5334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579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" o:spid="_x0000_s1026" type="#_x0000_t75" style="position:absolute;margin-left:309.9pt;margin-top:7.45pt;width:6.25pt;height:6.8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">
                <v:imagedata r:id="rId23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3924640</wp:posOffset>
                </wp:positionH>
                <wp:positionV relativeFrom="paragraph">
                  <wp:posOffset>91990</wp:posOffset>
                </wp:positionV>
                <wp:extent cx="5040" cy="80280"/>
                <wp:effectExtent l="38100" t="38100" r="52705" b="3429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50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" o:spid="_x0000_s1026" type="#_x0000_t75" style="position:absolute;margin-left:308pt;margin-top:6.55pt;width:2.5pt;height:7.8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">
                <v:imagedata r:id="rId24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3808720</wp:posOffset>
                </wp:positionH>
                <wp:positionV relativeFrom="paragraph">
                  <wp:posOffset>-74330</wp:posOffset>
                </wp:positionV>
                <wp:extent cx="55080" cy="275040"/>
                <wp:effectExtent l="38100" t="38100" r="40640" b="48895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5508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" o:spid="_x0000_s1026" type="#_x0000_t75" style="position:absolute;margin-left:298.9pt;margin-top:-6.85pt;width:6.2pt;height:23.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">
                <v:imagedata r:id="rId24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3718000</wp:posOffset>
                </wp:positionH>
                <wp:positionV relativeFrom="paragraph">
                  <wp:posOffset>-3770</wp:posOffset>
                </wp:positionV>
                <wp:extent cx="15120" cy="21240"/>
                <wp:effectExtent l="57150" t="38100" r="42545" b="55245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151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" o:spid="_x0000_s1026" type="#_x0000_t75" style="position:absolute;margin-left:291.7pt;margin-top:-1.2pt;width:3.3pt;height:3.6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">
                <v:imagedata r:id="rId24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750040</wp:posOffset>
                </wp:positionH>
                <wp:positionV relativeFrom="paragraph">
                  <wp:posOffset>67150</wp:posOffset>
                </wp:positionV>
                <wp:extent cx="12960" cy="143640"/>
                <wp:effectExtent l="38100" t="38100" r="44450" b="4699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29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" o:spid="_x0000_s1026" type="#_x0000_t75" style="position:absolute;margin-left:294.2pt;margin-top:4.5pt;width:3pt;height:13.0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">
                <v:imagedata r:id="rId24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559600</wp:posOffset>
                </wp:positionH>
                <wp:positionV relativeFrom="paragraph">
                  <wp:posOffset>35830</wp:posOffset>
                </wp:positionV>
                <wp:extent cx="18000" cy="6480"/>
                <wp:effectExtent l="38100" t="38100" r="39370" b="31750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180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" o:spid="_x0000_s1026" type="#_x0000_t75" style="position:absolute;margin-left:279.5pt;margin-top:2pt;width:2.9pt;height:2.0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">
                <v:imagedata r:id="rId24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408040</wp:posOffset>
                </wp:positionH>
                <wp:positionV relativeFrom="paragraph">
                  <wp:posOffset>84430</wp:posOffset>
                </wp:positionV>
                <wp:extent cx="159480" cy="90720"/>
                <wp:effectExtent l="38100" t="38100" r="31115" b="4318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1594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" o:spid="_x0000_s1026" type="#_x0000_t75" style="position:absolute;margin-left:267.75pt;margin-top:5.7pt;width:14.1pt;height:9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">
                <v:imagedata r:id="rId25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3443680</wp:posOffset>
                </wp:positionH>
                <wp:positionV relativeFrom="paragraph">
                  <wp:posOffset>86230</wp:posOffset>
                </wp:positionV>
                <wp:extent cx="19080" cy="131400"/>
                <wp:effectExtent l="38100" t="38100" r="38100" b="4064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90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" o:spid="_x0000_s1026" type="#_x0000_t75" style="position:absolute;margin-left:270.3pt;margin-top:5.95pt;width:3.15pt;height:12.0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">
                <v:imagedata r:id="rId25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2377000</wp:posOffset>
                </wp:positionH>
                <wp:positionV relativeFrom="paragraph">
                  <wp:posOffset>129070</wp:posOffset>
                </wp:positionV>
                <wp:extent cx="1049760" cy="259920"/>
                <wp:effectExtent l="38100" t="38100" r="0" b="4508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104976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" o:spid="_x0000_s1026" type="#_x0000_t75" style="position:absolute;margin-left:186.15pt;margin-top:9.35pt;width:84.55pt;height:21.9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">
                <v:imagedata r:id="rId254" o:title=""/>
              </v:shape>
            </w:pict>
          </mc:Fallback>
        </mc:AlternateContent>
      </w:r>
      <w:r w:rsidR="00AA5E47" w:rsidRPr="003A5DDD">
        <w:rPr>
          <w:position w:val="-16"/>
          <w:lang w:val="el-GR"/>
        </w:rPr>
        <w:object w:dxaOrig="2299" w:dyaOrig="480">
          <v:shape id="_x0000_i1065" type="#_x0000_t75" style="width:114.5pt;height:24pt" o:ole="">
            <v:imagedata r:id="rId255" o:title=""/>
          </v:shape>
          <o:OLEObject Type="Embed" ProgID="Equation.DSMT4" ShapeID="_x0000_i1065" DrawAspect="Content" ObjectID="_1697528082" r:id="rId256"/>
        </w:object>
      </w:r>
      <w:r w:rsidR="00587698" w:rsidRPr="003A5DDD">
        <w:rPr>
          <w:position w:val="-14"/>
          <w:highlight w:val="lightGray"/>
          <w:lang w:val="el-GR"/>
        </w:rPr>
        <w:object w:dxaOrig="1260" w:dyaOrig="400">
          <v:shape id="_x0000_i1066" type="#_x0000_t75" style="width:63pt;height:20pt" o:ole="">
            <v:imagedata r:id="rId257" o:title=""/>
          </v:shape>
          <o:OLEObject Type="Embed" ProgID="Equation.DSMT4" ShapeID="_x0000_i1066" DrawAspect="Content" ObjectID="_1697528083" r:id="rId258"/>
        </w:object>
      </w:r>
    </w:p>
    <w:p w:rsidR="00587698" w:rsidRDefault="00587698" w:rsidP="007A2746">
      <w:pPr>
        <w:pStyle w:val="ListParagraph"/>
        <w:numPr>
          <w:ilvl w:val="3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lang w:val="el-GR"/>
        </w:rPr>
        <w:t xml:space="preserve">Αν έχουμε και </w:t>
      </w:r>
      <w:r w:rsidRPr="00A26B6C">
        <w:rPr>
          <w:position w:val="-12"/>
          <w:highlight w:val="yellow"/>
          <w:lang w:val="el-GR"/>
        </w:rPr>
        <w:object w:dxaOrig="800" w:dyaOrig="360">
          <v:shape id="_x0000_i1067" type="#_x0000_t75" style="width:40.25pt;height:18pt" o:ole="">
            <v:imagedata r:id="rId259" o:title=""/>
          </v:shape>
          <o:OLEObject Type="Embed" ProgID="Equation.DSMT4" ShapeID="_x0000_i1067" DrawAspect="Content" ObjectID="_1697528084" r:id="rId260"/>
        </w:object>
      </w:r>
      <w:r w:rsidRPr="00587698">
        <w:rPr>
          <w:lang w:val="el-GR"/>
        </w:rPr>
        <w:t xml:space="preserve"> </w:t>
      </w:r>
      <w:r>
        <w:rPr>
          <w:lang w:val="el-GR"/>
        </w:rPr>
        <w:t xml:space="preserve">τότε τα δύο επίπεδα ταυτίζονται (ίσως άπειρες λύσεις, και δη αν </w:t>
      </w:r>
      <w:r w:rsidR="00AA5E47" w:rsidRPr="00587698">
        <w:rPr>
          <w:position w:val="-6"/>
          <w:lang w:val="el-GR"/>
        </w:rPr>
        <w:object w:dxaOrig="859" w:dyaOrig="320">
          <v:shape id="_x0000_i1068" type="#_x0000_t75" style="width:43.25pt;height:16.25pt" o:ole="">
            <v:imagedata r:id="rId261" o:title=""/>
          </v:shape>
          <o:OLEObject Type="Embed" ProgID="Equation.DSMT4" ShapeID="_x0000_i1068" DrawAspect="Content" ObjectID="_1697528085" r:id="rId262"/>
        </w:object>
      </w:r>
      <w:r>
        <w:rPr>
          <w:lang w:val="el-GR"/>
        </w:rPr>
        <w:t xml:space="preserve"> )</w:t>
      </w:r>
    </w:p>
    <w:p w:rsidR="00587698" w:rsidRDefault="00587698" w:rsidP="007A2746">
      <w:pPr>
        <w:pStyle w:val="ListParagraph"/>
        <w:numPr>
          <w:ilvl w:val="3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lang w:val="el-GR"/>
        </w:rPr>
        <w:t xml:space="preserve">Αν έχουμε και </w:t>
      </w:r>
      <w:r w:rsidRPr="00A26B6C">
        <w:rPr>
          <w:position w:val="-12"/>
          <w:highlight w:val="yellow"/>
          <w:lang w:val="el-GR"/>
        </w:rPr>
        <w:object w:dxaOrig="800" w:dyaOrig="360">
          <v:shape id="_x0000_i1069" type="#_x0000_t75" style="width:40.25pt;height:18pt" o:ole="">
            <v:imagedata r:id="rId263" o:title=""/>
          </v:shape>
          <o:OLEObject Type="Embed" ProgID="Equation.DSMT4" ShapeID="_x0000_i1069" DrawAspect="Content" ObjectID="_1697528086" r:id="rId264"/>
        </w:object>
      </w:r>
      <w:r w:rsidRPr="00A26B6C">
        <w:rPr>
          <w:highlight w:val="yellow"/>
          <w:lang w:val="el-GR"/>
        </w:rPr>
        <w:t xml:space="preserve"> τ</w:t>
      </w:r>
      <w:r>
        <w:rPr>
          <w:lang w:val="el-GR"/>
        </w:rPr>
        <w:t>ότε τα δύο επίπεδα είναι παράλληλα με κενή τομή (</w:t>
      </w:r>
      <w:r w:rsidR="008314F5">
        <w:rPr>
          <w:lang w:val="el-GR"/>
        </w:rPr>
        <w:t>καμία</w:t>
      </w:r>
      <w:r>
        <w:rPr>
          <w:lang w:val="el-GR"/>
        </w:rPr>
        <w:t xml:space="preserve"> λύση –ασύμβατες εξισώσεις)</w:t>
      </w:r>
    </w:p>
    <w:p w:rsidR="00587698" w:rsidRDefault="0001197F" w:rsidP="00C418EB">
      <w:pPr>
        <w:pStyle w:val="ListParagraph"/>
        <w:tabs>
          <w:tab w:val="clear" w:pos="1185"/>
        </w:tabs>
        <w:spacing w:after="0" w:line="400" w:lineRule="atLeast"/>
        <w:ind w:left="2160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2883880</wp:posOffset>
                </wp:positionH>
                <wp:positionV relativeFrom="paragraph">
                  <wp:posOffset>119870</wp:posOffset>
                </wp:positionV>
                <wp:extent cx="87840" cy="96840"/>
                <wp:effectExtent l="38100" t="38100" r="45720" b="36830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878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" o:spid="_x0000_s1026" type="#_x0000_t75" style="position:absolute;margin-left:226.3pt;margin-top:8.8pt;width:8.55pt;height:9.2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">
                <v:imagedata r:id="rId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2893960</wp:posOffset>
                </wp:positionH>
                <wp:positionV relativeFrom="paragraph">
                  <wp:posOffset>137510</wp:posOffset>
                </wp:positionV>
                <wp:extent cx="13680" cy="86400"/>
                <wp:effectExtent l="38100" t="38100" r="43815" b="46990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136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" o:spid="_x0000_s1026" type="#_x0000_t75" style="position:absolute;margin-left:227.2pt;margin-top:10.05pt;width:2.65pt;height:8.4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">
                <v:imagedata r:id="rId2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2732680</wp:posOffset>
                </wp:positionH>
                <wp:positionV relativeFrom="paragraph">
                  <wp:posOffset>134270</wp:posOffset>
                </wp:positionV>
                <wp:extent cx="52560" cy="110520"/>
                <wp:effectExtent l="38100" t="38100" r="43180" b="4191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525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" o:spid="_x0000_s1026" type="#_x0000_t75" style="position:absolute;margin-left:214.2pt;margin-top:10pt;width:6pt;height:10.2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">
                <v:imagedata r:id="rId2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2708200</wp:posOffset>
                </wp:positionH>
                <wp:positionV relativeFrom="paragraph">
                  <wp:posOffset>201230</wp:posOffset>
                </wp:positionV>
                <wp:extent cx="10080" cy="59400"/>
                <wp:effectExtent l="38100" t="38100" r="28575" b="3619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100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" o:spid="_x0000_s1026" type="#_x0000_t75" style="position:absolute;margin-left:212.6pt;margin-top:15.25pt;width:2.4pt;height:6.1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">
                <v:imagedata r:id="rId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2602720</wp:posOffset>
                </wp:positionH>
                <wp:positionV relativeFrom="paragraph">
                  <wp:posOffset>97910</wp:posOffset>
                </wp:positionV>
                <wp:extent cx="65160" cy="149400"/>
                <wp:effectExtent l="38100" t="38100" r="49530" b="4127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651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" o:spid="_x0000_s1026" type="#_x0000_t75" style="position:absolute;margin-left:204.05pt;margin-top:6.8pt;width:6.9pt;height:13.4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">
                <v:imagedata r:id="rId2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2580040</wp:posOffset>
                </wp:positionH>
                <wp:positionV relativeFrom="paragraph">
                  <wp:posOffset>170990</wp:posOffset>
                </wp:positionV>
                <wp:extent cx="7560" cy="4320"/>
                <wp:effectExtent l="38100" t="38100" r="31115" b="3429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75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" o:spid="_x0000_s1026" type="#_x0000_t75" style="position:absolute;margin-left:202.35pt;margin-top:12.7pt;width:2.1pt;height:1.8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">
                <v:imagedata r:id="rId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605240</wp:posOffset>
                </wp:positionH>
                <wp:positionV relativeFrom="paragraph">
                  <wp:posOffset>199790</wp:posOffset>
                </wp:positionV>
                <wp:extent cx="21240" cy="62640"/>
                <wp:effectExtent l="38100" t="38100" r="36195" b="33020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212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" o:spid="_x0000_s1026" type="#_x0000_t75" style="position:absolute;margin-left:204.3pt;margin-top:14.9pt;width:3.3pt;height:6.6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">
                <v:imagedata r:id="rId278" o:title=""/>
              </v:shape>
            </w:pict>
          </mc:Fallback>
        </mc:AlternateContent>
      </w:r>
    </w:p>
    <w:p w:rsidR="00F90206" w:rsidRDefault="0001197F" w:rsidP="007A2746">
      <w:pPr>
        <w:pStyle w:val="ListParagraph"/>
        <w:numPr>
          <w:ilvl w:val="1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2494000</wp:posOffset>
                </wp:positionH>
                <wp:positionV relativeFrom="paragraph">
                  <wp:posOffset>-2010</wp:posOffset>
                </wp:positionV>
                <wp:extent cx="53280" cy="46080"/>
                <wp:effectExtent l="38100" t="38100" r="42545" b="4953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5328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" o:spid="_x0000_s1026" type="#_x0000_t75" style="position:absolute;margin-left:195.6pt;margin-top:-1.05pt;width:5.85pt;height:5.3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">
                <v:imagedata r:id="rId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2086480</wp:posOffset>
                </wp:positionH>
                <wp:positionV relativeFrom="paragraph">
                  <wp:posOffset>11670</wp:posOffset>
                </wp:positionV>
                <wp:extent cx="64440" cy="90720"/>
                <wp:effectExtent l="38100" t="38100" r="50165" b="4318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">
                      <w14:nvContentPartPr>
                        <w14:cNvContentPartPr/>
                      </w14:nvContentPartPr>
                      <w14:xfrm>
                        <a:off x="0" y="0"/>
                        <a:ext cx="644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" o:spid="_x0000_s1026" type="#_x0000_t75" style="position:absolute;margin-left:163.45pt;margin-top:.05pt;width:6.9pt;height:9.0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">
                <v:imagedata r:id="rId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2099080</wp:posOffset>
                </wp:positionH>
                <wp:positionV relativeFrom="paragraph">
                  <wp:posOffset>-15690</wp:posOffset>
                </wp:positionV>
                <wp:extent cx="767160" cy="601200"/>
                <wp:effectExtent l="38100" t="38100" r="52070" b="46990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767160" cy="60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" o:spid="_x0000_s1026" type="#_x0000_t75" style="position:absolute;margin-left:164.35pt;margin-top:-2.2pt;width:62.3pt;height:49.2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">
                <v:imagedata r:id="rId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1803880</wp:posOffset>
                </wp:positionH>
                <wp:positionV relativeFrom="paragraph">
                  <wp:posOffset>365910</wp:posOffset>
                </wp:positionV>
                <wp:extent cx="29160" cy="83880"/>
                <wp:effectExtent l="38100" t="38100" r="47625" b="4953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291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" o:spid="_x0000_s1026" type="#_x0000_t75" style="position:absolute;margin-left:141.05pt;margin-top:28.15pt;width:3.95pt;height:8.2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">
                <v:imagedata r:id="rId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1761400</wp:posOffset>
                </wp:positionH>
                <wp:positionV relativeFrom="paragraph">
                  <wp:posOffset>253590</wp:posOffset>
                </wp:positionV>
                <wp:extent cx="106200" cy="155160"/>
                <wp:effectExtent l="38100" t="38100" r="46355" b="5461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1062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" o:spid="_x0000_s1026" type="#_x0000_t75" style="position:absolute;margin-left:137.75pt;margin-top:19pt;width:10.25pt;height:14.1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">
                <v:imagedata r:id="rId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1693000</wp:posOffset>
                </wp:positionH>
                <wp:positionV relativeFrom="paragraph">
                  <wp:posOffset>360150</wp:posOffset>
                </wp:positionV>
                <wp:extent cx="66600" cy="91080"/>
                <wp:effectExtent l="38100" t="38100" r="29210" b="4254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666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" o:spid="_x0000_s1026" type="#_x0000_t75" style="position:absolute;margin-left:132.35pt;margin-top:27.8pt;width:7.2pt;height:8.7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">
                <v:imagedata r:id="rId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1622080</wp:posOffset>
                </wp:positionH>
                <wp:positionV relativeFrom="paragraph">
                  <wp:posOffset>377790</wp:posOffset>
                </wp:positionV>
                <wp:extent cx="50040" cy="68400"/>
                <wp:effectExtent l="38100" t="38100" r="26670" b="27305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500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" o:spid="_x0000_s1026" type="#_x0000_t75" style="position:absolute;margin-left:127.05pt;margin-top:29.1pt;width:5.35pt;height:6.8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">
                <v:imagedata r:id="rId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1536040</wp:posOffset>
                </wp:positionH>
                <wp:positionV relativeFrom="paragraph">
                  <wp:posOffset>313710</wp:posOffset>
                </wp:positionV>
                <wp:extent cx="71640" cy="173160"/>
                <wp:effectExtent l="38100" t="38100" r="43180" b="36830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716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" o:spid="_x0000_s1026" type="#_x0000_t75" style="position:absolute;margin-left:120.05pt;margin-top:23.9pt;width:7.45pt;height:15.3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">
                <v:imagedata r:id="rId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1512640</wp:posOffset>
                </wp:positionH>
                <wp:positionV relativeFrom="paragraph">
                  <wp:posOffset>411270</wp:posOffset>
                </wp:positionV>
                <wp:extent cx="4320" cy="7200"/>
                <wp:effectExtent l="38100" t="38100" r="34290" b="31115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4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" o:spid="_x0000_s1026" type="#_x0000_t75" style="position:absolute;margin-left:118.25pt;margin-top:31.75pt;width:1.9pt;height:2.0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">
                <v:imagedata r:id="rId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1516240</wp:posOffset>
                </wp:positionH>
                <wp:positionV relativeFrom="paragraph">
                  <wp:posOffset>439350</wp:posOffset>
                </wp:positionV>
                <wp:extent cx="18360" cy="61200"/>
                <wp:effectExtent l="38100" t="38100" r="39370" b="5334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183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" o:spid="_x0000_s1026" type="#_x0000_t75" style="position:absolute;margin-left:118.4pt;margin-top:33.65pt;width:3.3pt;height:6.6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">
                <v:imagedata r:id="rId2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1228600</wp:posOffset>
                </wp:positionH>
                <wp:positionV relativeFrom="paragraph">
                  <wp:posOffset>261510</wp:posOffset>
                </wp:positionV>
                <wp:extent cx="73080" cy="66240"/>
                <wp:effectExtent l="38100" t="38100" r="41275" b="48260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730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" o:spid="_x0000_s1026" type="#_x0000_t75" style="position:absolute;margin-left:95.8pt;margin-top:19.65pt;width:7.55pt;height:7.1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">
                <v:imagedata r:id="rId3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1226800</wp:posOffset>
                </wp:positionH>
                <wp:positionV relativeFrom="paragraph">
                  <wp:posOffset>249630</wp:posOffset>
                </wp:positionV>
                <wp:extent cx="836280" cy="317160"/>
                <wp:effectExtent l="38100" t="38100" r="40640" b="4508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83628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" o:spid="_x0000_s1026" type="#_x0000_t75" style="position:absolute;margin-left:95.6pt;margin-top:18.85pt;width:67.85pt;height:26.7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">
                <v:imagedata r:id="rId302" o:title=""/>
              </v:shape>
            </w:pict>
          </mc:Fallback>
        </mc:AlternateContent>
      </w:r>
      <w:r w:rsidR="00F90206">
        <w:rPr>
          <w:lang w:val="el-GR"/>
        </w:rPr>
        <w:t xml:space="preserve">Ή αν </w:t>
      </w:r>
      <w:r w:rsidR="00686FAF" w:rsidRPr="00A26B6C">
        <w:rPr>
          <w:position w:val="-6"/>
          <w:highlight w:val="yellow"/>
          <w:lang w:val="el-GR"/>
        </w:rPr>
        <w:object w:dxaOrig="859" w:dyaOrig="320">
          <v:shape id="_x0000_i1070" type="#_x0000_t75" style="width:43.25pt;height:16.25pt" o:ole="">
            <v:imagedata r:id="rId303" o:title=""/>
          </v:shape>
          <o:OLEObject Type="Embed" ProgID="Equation.DSMT4" ShapeID="_x0000_i1070" DrawAspect="Content" ObjectID="_1697528087" r:id="rId304"/>
        </w:object>
      </w:r>
      <w:r w:rsidR="00F90206" w:rsidRPr="00A26B6C">
        <w:rPr>
          <w:highlight w:val="yellow"/>
          <w:lang w:val="el-GR"/>
        </w:rPr>
        <w:t xml:space="preserve"> και </w:t>
      </w:r>
      <w:r w:rsidR="00686FAF" w:rsidRPr="00A26B6C">
        <w:rPr>
          <w:position w:val="-6"/>
          <w:highlight w:val="yellow"/>
          <w:lang w:val="el-GR"/>
        </w:rPr>
        <w:object w:dxaOrig="859" w:dyaOrig="320">
          <v:shape id="_x0000_i1071" type="#_x0000_t75" style="width:43.25pt;height:16.25pt" o:ole="">
            <v:imagedata r:id="rId305" o:title=""/>
          </v:shape>
          <o:OLEObject Type="Embed" ProgID="Equation.DSMT4" ShapeID="_x0000_i1071" DrawAspect="Content" ObjectID="_1697528088" r:id="rId306"/>
        </w:object>
      </w:r>
      <w:r w:rsidR="00F90206">
        <w:rPr>
          <w:lang w:val="el-GR"/>
        </w:rPr>
        <w:t xml:space="preserve"> τότε τα αντίστοιχα τρία επίπεδα είναι </w:t>
      </w:r>
      <w:r w:rsidR="008314F5">
        <w:rPr>
          <w:lang w:val="el-GR"/>
        </w:rPr>
        <w:t>παράλληλα</w:t>
      </w:r>
    </w:p>
    <w:p w:rsidR="00F90206" w:rsidRDefault="0001197F" w:rsidP="007A2746">
      <w:pPr>
        <w:pStyle w:val="ListParagraph"/>
        <w:numPr>
          <w:ilvl w:val="3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2819800</wp:posOffset>
                </wp:positionH>
                <wp:positionV relativeFrom="paragraph">
                  <wp:posOffset>34310</wp:posOffset>
                </wp:positionV>
                <wp:extent cx="66600" cy="51840"/>
                <wp:effectExtent l="38100" t="38100" r="48260" b="43815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666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" o:spid="_x0000_s1026" type="#_x0000_t75" style="position:absolute;margin-left:221.35pt;margin-top:1.85pt;width:6.85pt;height:5.9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">
                <v:imagedata r:id="rId308" o:title=""/>
              </v:shape>
            </w:pict>
          </mc:Fallback>
        </mc:AlternateContent>
      </w:r>
      <w:r w:rsidR="00F90206">
        <w:rPr>
          <w:lang w:val="el-GR"/>
        </w:rPr>
        <w:t xml:space="preserve">Αν έχουμε </w:t>
      </w:r>
      <w:r w:rsidR="00F90206" w:rsidRPr="00A26B6C">
        <w:rPr>
          <w:position w:val="-12"/>
          <w:highlight w:val="yellow"/>
          <w:lang w:val="el-GR"/>
        </w:rPr>
        <w:object w:dxaOrig="800" w:dyaOrig="360">
          <v:shape id="_x0000_i1072" type="#_x0000_t75" style="width:40.25pt;height:18pt" o:ole="">
            <v:imagedata r:id="rId259" o:title=""/>
          </v:shape>
          <o:OLEObject Type="Embed" ProgID="Equation.DSMT4" ShapeID="_x0000_i1072" DrawAspect="Content" ObjectID="_1697528089" r:id="rId309"/>
        </w:object>
      </w:r>
      <w:r w:rsidR="00C418EB" w:rsidRPr="00A26B6C">
        <w:rPr>
          <w:highlight w:val="yellow"/>
          <w:lang w:val="el-GR"/>
        </w:rPr>
        <w:t xml:space="preserve"> και</w:t>
      </w:r>
      <w:r w:rsidR="00F90206" w:rsidRPr="00A26B6C">
        <w:rPr>
          <w:highlight w:val="yellow"/>
          <w:lang w:val="el-GR"/>
        </w:rPr>
        <w:t xml:space="preserve"> </w:t>
      </w:r>
      <w:r w:rsidR="00C418EB" w:rsidRPr="00A26B6C">
        <w:rPr>
          <w:position w:val="-12"/>
          <w:highlight w:val="yellow"/>
          <w:lang w:val="el-GR"/>
        </w:rPr>
        <w:object w:dxaOrig="800" w:dyaOrig="360">
          <v:shape id="_x0000_i1073" type="#_x0000_t75" style="width:40.25pt;height:18pt" o:ole="">
            <v:imagedata r:id="rId310" o:title=""/>
          </v:shape>
          <o:OLEObject Type="Embed" ProgID="Equation.DSMT4" ShapeID="_x0000_i1073" DrawAspect="Content" ObjectID="_1697528090" r:id="rId311"/>
        </w:object>
      </w:r>
      <w:r w:rsidR="00F90206">
        <w:rPr>
          <w:lang w:val="el-GR"/>
        </w:rPr>
        <w:t xml:space="preserve">τότε τα </w:t>
      </w:r>
      <w:r w:rsidR="00C418EB">
        <w:rPr>
          <w:lang w:val="el-GR"/>
        </w:rPr>
        <w:t>τρία</w:t>
      </w:r>
      <w:r w:rsidR="00F90206">
        <w:rPr>
          <w:lang w:val="el-GR"/>
        </w:rPr>
        <w:t xml:space="preserve"> επίπεδα ταυτίζονται </w:t>
      </w:r>
      <w:r w:rsidR="00C418EB">
        <w:rPr>
          <w:lang w:val="el-GR"/>
        </w:rPr>
        <w:t>και έχουμε</w:t>
      </w:r>
      <w:r w:rsidR="00F90206">
        <w:rPr>
          <w:lang w:val="el-GR"/>
        </w:rPr>
        <w:t xml:space="preserve"> άπειρες λύσεις</w:t>
      </w:r>
    </w:p>
    <w:p w:rsidR="00F90206" w:rsidRDefault="0001197F" w:rsidP="007A2746">
      <w:pPr>
        <w:pStyle w:val="ListParagraph"/>
        <w:numPr>
          <w:ilvl w:val="3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1987480</wp:posOffset>
                </wp:positionH>
                <wp:positionV relativeFrom="paragraph">
                  <wp:posOffset>238030</wp:posOffset>
                </wp:positionV>
                <wp:extent cx="413280" cy="483120"/>
                <wp:effectExtent l="38100" t="38100" r="44450" b="50800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413280" cy="48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" o:spid="_x0000_s1026" type="#_x0000_t75" style="position:absolute;margin-left:155.5pt;margin-top:17.75pt;width:34.6pt;height:40.1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">
                <v:imagedata r:id="rId313" o:title=""/>
              </v:shape>
            </w:pict>
          </mc:Fallback>
        </mc:AlternateContent>
      </w:r>
      <w:r w:rsidR="00F90206">
        <w:rPr>
          <w:lang w:val="el-GR"/>
        </w:rPr>
        <w:t xml:space="preserve">Αν έχουμε </w:t>
      </w:r>
      <w:r w:rsidR="00C418EB" w:rsidRPr="00A26B6C">
        <w:rPr>
          <w:highlight w:val="yellow"/>
          <w:lang w:val="el-GR"/>
        </w:rPr>
        <w:t>είτε</w:t>
      </w:r>
      <w:r w:rsidR="00F90206" w:rsidRPr="00A26B6C">
        <w:rPr>
          <w:highlight w:val="yellow"/>
          <w:lang w:val="el-GR"/>
        </w:rPr>
        <w:t xml:space="preserve"> </w:t>
      </w:r>
      <w:r w:rsidR="00C418EB" w:rsidRPr="00A26B6C">
        <w:rPr>
          <w:position w:val="-12"/>
          <w:highlight w:val="yellow"/>
          <w:lang w:val="el-GR"/>
        </w:rPr>
        <w:object w:dxaOrig="800" w:dyaOrig="360">
          <v:shape id="_x0000_i1074" type="#_x0000_t75" style="width:40.25pt;height:18pt" o:ole="">
            <v:imagedata r:id="rId314" o:title=""/>
          </v:shape>
          <o:OLEObject Type="Embed" ProgID="Equation.DSMT4" ShapeID="_x0000_i1074" DrawAspect="Content" ObjectID="_1697528091" r:id="rId315"/>
        </w:object>
      </w:r>
      <w:r w:rsidR="00C418EB" w:rsidRPr="00A26B6C">
        <w:rPr>
          <w:highlight w:val="yellow"/>
          <w:lang w:val="el-GR"/>
        </w:rPr>
        <w:t xml:space="preserve"> </w:t>
      </w:r>
      <w:proofErr w:type="spellStart"/>
      <w:r w:rsidR="00C418EB" w:rsidRPr="00A26B6C">
        <w:rPr>
          <w:highlight w:val="yellow"/>
          <w:lang w:val="el-GR"/>
        </w:rPr>
        <w:t>είτε</w:t>
      </w:r>
      <w:proofErr w:type="spellEnd"/>
      <w:r w:rsidR="00C418EB" w:rsidRPr="00A26B6C">
        <w:rPr>
          <w:highlight w:val="yellow"/>
          <w:lang w:val="el-GR"/>
        </w:rPr>
        <w:t xml:space="preserve"> </w:t>
      </w:r>
      <w:r w:rsidR="00B74EA6" w:rsidRPr="00A26B6C">
        <w:rPr>
          <w:position w:val="-12"/>
          <w:highlight w:val="yellow"/>
          <w:lang w:val="el-GR"/>
        </w:rPr>
        <w:object w:dxaOrig="800" w:dyaOrig="360">
          <v:shape id="_x0000_i1075" type="#_x0000_t75" style="width:40.25pt;height:18pt" o:ole="">
            <v:imagedata r:id="rId316" o:title=""/>
          </v:shape>
          <o:OLEObject Type="Embed" ProgID="Equation.DSMT4" ShapeID="_x0000_i1075" DrawAspect="Content" ObjectID="_1697528092" r:id="rId317"/>
        </w:object>
      </w:r>
      <w:r w:rsidR="00F90206" w:rsidRPr="00587698">
        <w:rPr>
          <w:lang w:val="el-GR"/>
        </w:rPr>
        <w:t xml:space="preserve"> </w:t>
      </w:r>
      <w:r w:rsidR="00F90206">
        <w:rPr>
          <w:lang w:val="el-GR"/>
        </w:rPr>
        <w:t xml:space="preserve">τότε τα </w:t>
      </w:r>
      <w:r w:rsidR="00C418EB">
        <w:rPr>
          <w:lang w:val="el-GR"/>
        </w:rPr>
        <w:t>τρία</w:t>
      </w:r>
      <w:r w:rsidR="00F90206">
        <w:rPr>
          <w:lang w:val="el-GR"/>
        </w:rPr>
        <w:t xml:space="preserve"> επίπεδα </w:t>
      </w:r>
      <w:r w:rsidR="00C418EB">
        <w:rPr>
          <w:lang w:val="el-GR"/>
        </w:rPr>
        <w:t>έχουν</w:t>
      </w:r>
      <w:r w:rsidR="00F90206">
        <w:rPr>
          <w:lang w:val="el-GR"/>
        </w:rPr>
        <w:t xml:space="preserve"> κενή τομή (</w:t>
      </w:r>
      <w:r w:rsidR="008314F5">
        <w:rPr>
          <w:lang w:val="el-GR"/>
        </w:rPr>
        <w:t>καμία</w:t>
      </w:r>
      <w:r w:rsidR="00F90206">
        <w:rPr>
          <w:lang w:val="el-GR"/>
        </w:rPr>
        <w:t xml:space="preserve"> λύση –ασύμβατες εξισώσεις)</w:t>
      </w:r>
    </w:p>
    <w:p w:rsidR="00A26B6C" w:rsidRDefault="00A26B6C" w:rsidP="00A26B6C">
      <w:pPr>
        <w:pStyle w:val="ListParagraph"/>
        <w:tabs>
          <w:tab w:val="clear" w:pos="1185"/>
        </w:tabs>
        <w:spacing w:after="0" w:line="400" w:lineRule="atLeast"/>
        <w:ind w:left="1440"/>
        <w:jc w:val="left"/>
        <w:rPr>
          <w:lang w:val="el-GR"/>
        </w:rPr>
      </w:pPr>
    </w:p>
    <w:p w:rsidR="00A26B6C" w:rsidRDefault="00A26B6C" w:rsidP="007A2746">
      <w:pPr>
        <w:pStyle w:val="ListParagraph"/>
        <w:numPr>
          <w:ilvl w:val="1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lang w:val="el-GR"/>
        </w:rPr>
        <w:t xml:space="preserve">Ή αν </w:t>
      </w:r>
      <w:r w:rsidR="00686FAF" w:rsidRPr="00A26B6C">
        <w:rPr>
          <w:position w:val="-10"/>
          <w:highlight w:val="yellow"/>
          <w:lang w:val="el-GR"/>
        </w:rPr>
        <w:object w:dxaOrig="1420" w:dyaOrig="360">
          <v:shape id="_x0000_i1076" type="#_x0000_t75" style="width:71pt;height:18pt" o:ole="">
            <v:imagedata r:id="rId318" o:title=""/>
          </v:shape>
          <o:OLEObject Type="Embed" ProgID="Equation.DSMT4" ShapeID="_x0000_i1076" DrawAspect="Content" ObjectID="_1697528093" r:id="rId319"/>
        </w:object>
      </w:r>
      <w:r>
        <w:rPr>
          <w:lang w:val="el-GR"/>
        </w:rPr>
        <w:t xml:space="preserve"> τότε </w:t>
      </w:r>
    </w:p>
    <w:p w:rsidR="00A26B6C" w:rsidRDefault="00A26B6C" w:rsidP="007A2746">
      <w:pPr>
        <w:pStyle w:val="ListParagraph"/>
        <w:numPr>
          <w:ilvl w:val="3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lang w:val="el-GR"/>
        </w:rPr>
        <w:t xml:space="preserve">Αν έχουμε και </w:t>
      </w:r>
      <w:r w:rsidRPr="00A26B6C">
        <w:rPr>
          <w:position w:val="-12"/>
          <w:highlight w:val="yellow"/>
          <w:lang w:val="el-GR"/>
        </w:rPr>
        <w:object w:dxaOrig="1340" w:dyaOrig="360">
          <v:shape id="_x0000_i1077" type="#_x0000_t75" style="width:67.25pt;height:18pt" o:ole="">
            <v:imagedata r:id="rId320" o:title=""/>
          </v:shape>
          <o:OLEObject Type="Embed" ProgID="Equation.DSMT4" ShapeID="_x0000_i1077" DrawAspect="Content" ObjectID="_1697528094" r:id="rId321"/>
        </w:object>
      </w:r>
      <w:r w:rsidRPr="00A26B6C">
        <w:rPr>
          <w:highlight w:val="yellow"/>
          <w:lang w:val="el-GR"/>
        </w:rPr>
        <w:t xml:space="preserve"> </w:t>
      </w:r>
      <w:r>
        <w:rPr>
          <w:lang w:val="el-GR"/>
        </w:rPr>
        <w:t>τότε τα τρία επίπεδα τέμνονται σε μια ευθεία και έχουμε άπειρες λύσεις</w:t>
      </w:r>
    </w:p>
    <w:p w:rsidR="00A26B6C" w:rsidRDefault="00A26B6C" w:rsidP="007A2746">
      <w:pPr>
        <w:pStyle w:val="ListParagraph"/>
        <w:numPr>
          <w:ilvl w:val="3"/>
          <w:numId w:val="5"/>
        </w:numPr>
        <w:tabs>
          <w:tab w:val="clear" w:pos="1185"/>
        </w:tabs>
        <w:spacing w:after="0" w:line="400" w:lineRule="atLeast"/>
        <w:ind w:hanging="357"/>
        <w:jc w:val="left"/>
        <w:rPr>
          <w:lang w:val="el-GR"/>
        </w:rPr>
      </w:pPr>
      <w:r>
        <w:rPr>
          <w:lang w:val="el-GR"/>
        </w:rPr>
        <w:t xml:space="preserve">Αν έχουμε </w:t>
      </w:r>
      <w:r w:rsidRPr="00A26B6C">
        <w:rPr>
          <w:position w:val="-12"/>
          <w:highlight w:val="yellow"/>
          <w:lang w:val="el-GR"/>
        </w:rPr>
        <w:object w:dxaOrig="1340" w:dyaOrig="360">
          <v:shape id="_x0000_i1078" type="#_x0000_t75" style="width:67.25pt;height:18pt" o:ole="">
            <v:imagedata r:id="rId322" o:title=""/>
          </v:shape>
          <o:OLEObject Type="Embed" ProgID="Equation.DSMT4" ShapeID="_x0000_i1078" DrawAspect="Content" ObjectID="_1697528095" r:id="rId323"/>
        </w:object>
      </w:r>
      <w:r w:rsidRPr="00587698">
        <w:rPr>
          <w:lang w:val="el-GR"/>
        </w:rPr>
        <w:t xml:space="preserve"> </w:t>
      </w:r>
      <w:r>
        <w:rPr>
          <w:lang w:val="el-GR"/>
        </w:rPr>
        <w:t>τότε η ευθεία που είναι τομή των δύο πρώτων επιπέδων είναι παράλληλη στο τρίτο επίπεδο και άρα τα τρία επίπεδα έχουν κενή τομή (</w:t>
      </w:r>
      <w:r w:rsidR="008314F5">
        <w:rPr>
          <w:lang w:val="el-GR"/>
        </w:rPr>
        <w:t>καμία</w:t>
      </w:r>
      <w:r>
        <w:rPr>
          <w:lang w:val="el-GR"/>
        </w:rPr>
        <w:t xml:space="preserve"> λύση –ασύμβατες εξισώσεις)</w:t>
      </w:r>
    </w:p>
    <w:p w:rsidR="006F2BC9" w:rsidRDefault="006F2BC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6F2BC9" w:rsidRDefault="006F2BC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6F2BC9" w:rsidRPr="001B13F0" w:rsidRDefault="006F2BC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5F7490" w:rsidRPr="00EB3C91" w:rsidRDefault="00BD081D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 w:rsidRPr="001B13F0">
        <w:rPr>
          <w:lang w:val="el-GR"/>
        </w:rPr>
        <w:t xml:space="preserve"> </w:t>
      </w:r>
      <w:hyperlink r:id="rId324" w:history="1">
        <w:r w:rsidR="005F7490" w:rsidRPr="00417DC8">
          <w:rPr>
            <w:rStyle w:val="Hyperlink"/>
            <w:lang w:val="en-US"/>
          </w:rPr>
          <w:t>https</w:t>
        </w:r>
        <w:r w:rsidR="005F7490" w:rsidRPr="00EB3C91">
          <w:rPr>
            <w:rStyle w:val="Hyperlink"/>
            <w:lang w:val="el-GR"/>
          </w:rPr>
          <w:t>://</w:t>
        </w:r>
        <w:r w:rsidR="005F7490" w:rsidRPr="00417DC8">
          <w:rPr>
            <w:rStyle w:val="Hyperlink"/>
            <w:lang w:val="en-US"/>
          </w:rPr>
          <w:t>www</w:t>
        </w:r>
        <w:r w:rsidR="005F7490" w:rsidRPr="00EB3C91">
          <w:rPr>
            <w:rStyle w:val="Hyperlink"/>
            <w:lang w:val="el-GR"/>
          </w:rPr>
          <w:t>.</w:t>
        </w:r>
        <w:proofErr w:type="spellStart"/>
        <w:r w:rsidR="005F7490" w:rsidRPr="00417DC8">
          <w:rPr>
            <w:rStyle w:val="Hyperlink"/>
            <w:lang w:val="en-US"/>
          </w:rPr>
          <w:t>geogebra</w:t>
        </w:r>
        <w:proofErr w:type="spellEnd"/>
        <w:r w:rsidR="005F7490" w:rsidRPr="00EB3C91">
          <w:rPr>
            <w:rStyle w:val="Hyperlink"/>
            <w:lang w:val="el-GR"/>
          </w:rPr>
          <w:t>.</w:t>
        </w:r>
        <w:r w:rsidR="005F7490" w:rsidRPr="00417DC8">
          <w:rPr>
            <w:rStyle w:val="Hyperlink"/>
            <w:lang w:val="en-US"/>
          </w:rPr>
          <w:t>org</w:t>
        </w:r>
        <w:r w:rsidR="005F7490" w:rsidRPr="00EB3C91">
          <w:rPr>
            <w:rStyle w:val="Hyperlink"/>
            <w:lang w:val="el-GR"/>
          </w:rPr>
          <w:t>/</w:t>
        </w:r>
        <w:r w:rsidR="005F7490" w:rsidRPr="00417DC8">
          <w:rPr>
            <w:rStyle w:val="Hyperlink"/>
            <w:lang w:val="en-US"/>
          </w:rPr>
          <w:t>m</w:t>
        </w:r>
        <w:r w:rsidR="005F7490" w:rsidRPr="00EB3C91">
          <w:rPr>
            <w:rStyle w:val="Hyperlink"/>
            <w:lang w:val="el-GR"/>
          </w:rPr>
          <w:t>/</w:t>
        </w:r>
        <w:proofErr w:type="spellStart"/>
        <w:r w:rsidR="005F7490" w:rsidRPr="00417DC8">
          <w:rPr>
            <w:rStyle w:val="Hyperlink"/>
            <w:lang w:val="en-US"/>
          </w:rPr>
          <w:t>xu</w:t>
        </w:r>
        <w:proofErr w:type="spellEnd"/>
        <w:r w:rsidR="005F7490" w:rsidRPr="00EB3C91">
          <w:rPr>
            <w:rStyle w:val="Hyperlink"/>
            <w:lang w:val="el-GR"/>
          </w:rPr>
          <w:t>2</w:t>
        </w:r>
        <w:r w:rsidR="005F7490" w:rsidRPr="00417DC8">
          <w:rPr>
            <w:rStyle w:val="Hyperlink"/>
            <w:lang w:val="en-US"/>
          </w:rPr>
          <w:t>t</w:t>
        </w:r>
        <w:r w:rsidR="005F7490" w:rsidRPr="00EB3C91">
          <w:rPr>
            <w:rStyle w:val="Hyperlink"/>
            <w:lang w:val="el-GR"/>
          </w:rPr>
          <w:t>99</w:t>
        </w:r>
        <w:r w:rsidR="005F7490" w:rsidRPr="00417DC8">
          <w:rPr>
            <w:rStyle w:val="Hyperlink"/>
            <w:lang w:val="en-US"/>
          </w:rPr>
          <w:t>AD</w:t>
        </w:r>
      </w:hyperlink>
    </w:p>
    <w:p w:rsidR="00B66DC2" w:rsidRPr="00B66DC2" w:rsidRDefault="00471EF1" w:rsidP="007A2746">
      <w:pPr>
        <w:pStyle w:val="ListParagraph"/>
        <w:numPr>
          <w:ilvl w:val="0"/>
          <w:numId w:val="6"/>
        </w:numPr>
        <w:tabs>
          <w:tab w:val="clear" w:pos="1185"/>
        </w:tabs>
        <w:spacing w:after="0" w:line="400" w:lineRule="atLeast"/>
        <w:ind w:left="357" w:hanging="357"/>
        <w:contextualSpacing w:val="0"/>
        <w:jc w:val="left"/>
        <w:rPr>
          <w:rFonts w:ascii="Arial" w:hAnsi="Arial" w:cs="Arial"/>
          <w:b/>
          <w:bCs/>
          <w:i/>
          <w:szCs w:val="28"/>
          <w:lang w:val="el-GR"/>
        </w:rPr>
      </w:pPr>
      <w:r w:rsidRPr="00B66DC2">
        <w:rPr>
          <w:lang w:val="el-GR"/>
        </w:rPr>
        <w:br w:type="page"/>
      </w:r>
      <w:r w:rsidR="00B66DC2" w:rsidRPr="00B66DC2">
        <w:rPr>
          <w:b/>
          <w:lang w:val="el-GR"/>
        </w:rPr>
        <w:lastRenderedPageBreak/>
        <w:t>Γενικό συμπέρασμα:</w:t>
      </w:r>
      <w:r w:rsidR="00B66DC2" w:rsidRPr="00B66DC2">
        <w:rPr>
          <w:lang w:val="el-GR"/>
        </w:rPr>
        <w:t xml:space="preserve"> Με την οπτική γωνία των γραμμών έχουμε την </w:t>
      </w:r>
      <w:r w:rsidR="00B66DC2" w:rsidRPr="00B66DC2">
        <w:rPr>
          <w:b/>
          <w:highlight w:val="yellow"/>
          <w:lang w:val="el-GR"/>
        </w:rPr>
        <w:t>ιδιόμορφη περίπτωση</w:t>
      </w:r>
      <w:r w:rsidR="00B66DC2" w:rsidRPr="00B66DC2">
        <w:rPr>
          <w:highlight w:val="yellow"/>
          <w:lang w:val="el-GR"/>
        </w:rPr>
        <w:t xml:space="preserve"> όταν </w:t>
      </w:r>
      <w:r w:rsidR="00B66DC2">
        <w:rPr>
          <w:highlight w:val="yellow"/>
          <w:lang w:val="el-GR"/>
        </w:rPr>
        <w:t xml:space="preserve">οι αριστερές πλευρές </w:t>
      </w:r>
      <w:r w:rsidR="00B66DC2" w:rsidRPr="00B66DC2">
        <w:rPr>
          <w:highlight w:val="yellow"/>
          <w:lang w:val="el-GR"/>
        </w:rPr>
        <w:t>κάποια</w:t>
      </w:r>
      <w:r w:rsidR="00B66DC2">
        <w:rPr>
          <w:highlight w:val="yellow"/>
          <w:lang w:val="el-GR"/>
        </w:rPr>
        <w:t>ς</w:t>
      </w:r>
      <w:r w:rsidR="00B66DC2" w:rsidRPr="00B66DC2">
        <w:rPr>
          <w:highlight w:val="yellow"/>
          <w:lang w:val="el-GR"/>
        </w:rPr>
        <w:t xml:space="preserve"> γραμμή γράφεται ως γραμμικ</w:t>
      </w:r>
      <w:r w:rsidR="00B66DC2">
        <w:rPr>
          <w:highlight w:val="yellow"/>
          <w:lang w:val="el-GR"/>
        </w:rPr>
        <w:t>ός συνδυ</w:t>
      </w:r>
      <w:r w:rsidR="00C44A6E">
        <w:rPr>
          <w:highlight w:val="yellow"/>
          <w:lang w:val="el-GR"/>
        </w:rPr>
        <w:t>α</w:t>
      </w:r>
      <w:r w:rsidR="00B66DC2">
        <w:rPr>
          <w:highlight w:val="yellow"/>
          <w:lang w:val="el-GR"/>
        </w:rPr>
        <w:t>σ</w:t>
      </w:r>
      <w:r w:rsidR="00B66DC2" w:rsidRPr="00B66DC2">
        <w:rPr>
          <w:highlight w:val="yellow"/>
          <w:lang w:val="el-GR"/>
        </w:rPr>
        <w:t>μός των άλλων</w:t>
      </w:r>
      <w:r w:rsidR="00B66DC2">
        <w:rPr>
          <w:lang w:val="el-GR"/>
        </w:rPr>
        <w:t xml:space="preserve">. </w:t>
      </w:r>
    </w:p>
    <w:p w:rsidR="00471EF1" w:rsidRPr="00553789" w:rsidRDefault="00B66DC2" w:rsidP="007A2746">
      <w:pPr>
        <w:pStyle w:val="ListParagraph"/>
        <w:numPr>
          <w:ilvl w:val="0"/>
          <w:numId w:val="6"/>
        </w:numPr>
        <w:tabs>
          <w:tab w:val="clear" w:pos="1185"/>
        </w:tabs>
        <w:spacing w:after="0" w:line="400" w:lineRule="atLeast"/>
        <w:ind w:left="357" w:hanging="357"/>
        <w:contextualSpacing w:val="0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lang w:val="el-GR"/>
        </w:rPr>
        <w:t xml:space="preserve">Τότε </w:t>
      </w:r>
      <w:r w:rsidRPr="00B66DC2">
        <w:rPr>
          <w:highlight w:val="yellow"/>
          <w:lang w:val="el-GR"/>
        </w:rPr>
        <w:t xml:space="preserve">αν ακριβώς το </w:t>
      </w:r>
      <w:r w:rsidR="008314F5" w:rsidRPr="00B66DC2">
        <w:rPr>
          <w:highlight w:val="yellow"/>
          <w:lang w:val="el-GR"/>
        </w:rPr>
        <w:t>ίδιο</w:t>
      </w:r>
      <w:r w:rsidRPr="00B66DC2">
        <w:rPr>
          <w:highlight w:val="yellow"/>
          <w:lang w:val="el-GR"/>
        </w:rPr>
        <w:t xml:space="preserve"> συμβαίνει και με τις δεξιές πλευρές</w:t>
      </w:r>
      <w:r>
        <w:rPr>
          <w:lang w:val="el-GR"/>
        </w:rPr>
        <w:t xml:space="preserve"> έχουμε άπειρες λύσεις. Αν όχι, οι εξισώσεις ε</w:t>
      </w:r>
      <w:r w:rsidR="00553789">
        <w:rPr>
          <w:lang w:val="el-GR"/>
        </w:rPr>
        <w:t>ίναι ασύ</w:t>
      </w:r>
      <w:r>
        <w:rPr>
          <w:lang w:val="el-GR"/>
        </w:rPr>
        <w:t>μβατες</w:t>
      </w:r>
      <w:r w:rsidR="00553789">
        <w:rPr>
          <w:lang w:val="el-GR"/>
        </w:rPr>
        <w:t xml:space="preserve"> κ</w:t>
      </w:r>
      <w:r>
        <w:rPr>
          <w:lang w:val="el-GR"/>
        </w:rPr>
        <w:t xml:space="preserve">αι δεν </w:t>
      </w:r>
      <w:r w:rsidR="00553789">
        <w:rPr>
          <w:lang w:val="el-GR"/>
        </w:rPr>
        <w:t xml:space="preserve">έχουμε </w:t>
      </w:r>
      <w:r w:rsidR="008314F5">
        <w:rPr>
          <w:lang w:val="el-GR"/>
        </w:rPr>
        <w:t>καμία</w:t>
      </w:r>
      <w:r w:rsidR="00553789">
        <w:rPr>
          <w:lang w:val="el-GR"/>
        </w:rPr>
        <w:t xml:space="preserve"> λύ</w:t>
      </w:r>
      <w:r>
        <w:rPr>
          <w:lang w:val="el-GR"/>
        </w:rPr>
        <w:t>ση.</w:t>
      </w:r>
    </w:p>
    <w:p w:rsidR="00553789" w:rsidRDefault="00553789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553789" w:rsidRDefault="0024329C" w:rsidP="00553789">
      <w:pPr>
        <w:pStyle w:val="Heading4"/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5089600</wp:posOffset>
                </wp:positionH>
                <wp:positionV relativeFrom="paragraph">
                  <wp:posOffset>-281245</wp:posOffset>
                </wp:positionV>
                <wp:extent cx="49320" cy="105480"/>
                <wp:effectExtent l="38100" t="38100" r="46355" b="46990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4932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" o:spid="_x0000_s1026" type="#_x0000_t75" style="position:absolute;margin-left:399.85pt;margin-top:-23.05pt;width:5.7pt;height:10.0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">
                <v:imagedata r:id="rId3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5077000</wp:posOffset>
                </wp:positionH>
                <wp:positionV relativeFrom="paragraph">
                  <wp:posOffset>-222565</wp:posOffset>
                </wp:positionV>
                <wp:extent cx="84240" cy="63720"/>
                <wp:effectExtent l="38100" t="38100" r="30480" b="3175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">
                      <w14:nvContentPartPr>
                        <w14:cNvContentPartPr/>
                      </w14:nvContentPartPr>
                      <w14:xfrm>
                        <a:off x="0" y="0"/>
                        <a:ext cx="842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" o:spid="_x0000_s1026" type="#_x0000_t75" style="position:absolute;margin-left:398.85pt;margin-top:-18.35pt;width:8.25pt;height:6.4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">
                <v:imagedata r:id="rId3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5200840</wp:posOffset>
                </wp:positionH>
                <wp:positionV relativeFrom="paragraph">
                  <wp:posOffset>-760950</wp:posOffset>
                </wp:positionV>
                <wp:extent cx="94320" cy="734760"/>
                <wp:effectExtent l="38100" t="38100" r="58420" b="4635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">
                      <w14:nvContentPartPr>
                        <w14:cNvContentPartPr/>
                      </w14:nvContentPartPr>
                      <w14:xfrm>
                        <a:off x="0" y="0"/>
                        <a:ext cx="94320" cy="73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" o:spid="_x0000_s1026" type="#_x0000_t75" style="position:absolute;margin-left:408.65pt;margin-top:-60.75pt;width:9.4pt;height:59.8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">
                <v:imagedata r:id="rId3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5089960</wp:posOffset>
                </wp:positionH>
                <wp:positionV relativeFrom="paragraph">
                  <wp:posOffset>-192870</wp:posOffset>
                </wp:positionV>
                <wp:extent cx="57240" cy="19800"/>
                <wp:effectExtent l="38100" t="38100" r="38100" b="37465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">
                      <w14:nvContentPartPr>
                        <w14:cNvContentPartPr/>
                      </w14:nvContentPartPr>
                      <w14:xfrm>
                        <a:off x="0" y="0"/>
                        <a:ext cx="572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" o:spid="_x0000_s1026" type="#_x0000_t75" style="position:absolute;margin-left:400pt;margin-top:-16.05pt;width:6.1pt;height:3.1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">
                <v:imagedata r:id="rId3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5095720</wp:posOffset>
                </wp:positionH>
                <wp:positionV relativeFrom="paragraph">
                  <wp:posOffset>-283950</wp:posOffset>
                </wp:positionV>
                <wp:extent cx="37080" cy="64440"/>
                <wp:effectExtent l="38100" t="38100" r="39370" b="31115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">
                      <w14:nvContentPartPr>
                        <w14:cNvContentPartPr/>
                      </w14:nvContentPartPr>
                      <w14:xfrm>
                        <a:off x="0" y="0"/>
                        <a:ext cx="370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" o:spid="_x0000_s1026" type="#_x0000_t75" style="position:absolute;margin-left:400.45pt;margin-top:-23.2pt;width:4.55pt;height:6.5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">
                <v:imagedata r:id="rId3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5076640</wp:posOffset>
                </wp:positionH>
                <wp:positionV relativeFrom="paragraph">
                  <wp:posOffset>-560430</wp:posOffset>
                </wp:positionV>
                <wp:extent cx="72000" cy="127440"/>
                <wp:effectExtent l="38100" t="38100" r="42545" b="4445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">
                      <w14:nvContentPartPr>
                        <w14:cNvContentPartPr/>
                      </w14:nvContentPartPr>
                      <w14:xfrm>
                        <a:off x="0" y="0"/>
                        <a:ext cx="720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" o:spid="_x0000_s1026" type="#_x0000_t75" style="position:absolute;margin-left:398.85pt;margin-top:-45.2pt;width:7.5pt;height:12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">
                <v:imagedata r:id="rId3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5108680</wp:posOffset>
                </wp:positionH>
                <wp:positionV relativeFrom="paragraph">
                  <wp:posOffset>-794430</wp:posOffset>
                </wp:positionV>
                <wp:extent cx="16920" cy="177120"/>
                <wp:effectExtent l="38100" t="38100" r="59690" b="52070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">
                      <w14:nvContentPartPr>
                        <w14:cNvContentPartPr/>
                      </w14:nvContentPartPr>
                      <w14:xfrm>
                        <a:off x="0" y="0"/>
                        <a:ext cx="1692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" o:spid="_x0000_s1026" type="#_x0000_t75" style="position:absolute;margin-left:401.15pt;margin-top:-63.65pt;width:3.55pt;height:16.1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">
                <v:imagedata r:id="rId3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4960360</wp:posOffset>
                </wp:positionH>
                <wp:positionV relativeFrom="paragraph">
                  <wp:posOffset>-749070</wp:posOffset>
                </wp:positionV>
                <wp:extent cx="60480" cy="730440"/>
                <wp:effectExtent l="38100" t="38100" r="53975" b="5080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">
                      <w14:nvContentPartPr>
                        <w14:cNvContentPartPr/>
                      </w14:nvContentPartPr>
                      <w14:xfrm>
                        <a:off x="0" y="0"/>
                        <a:ext cx="60480" cy="73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" o:spid="_x0000_s1026" type="#_x0000_t75" style="position:absolute;margin-left:389.65pt;margin-top:-59.9pt;width:6.75pt;height:59.4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">
                <v:imagedata r:id="rId3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4841200</wp:posOffset>
                </wp:positionH>
                <wp:positionV relativeFrom="paragraph">
                  <wp:posOffset>-391950</wp:posOffset>
                </wp:positionV>
                <wp:extent cx="52200" cy="9000"/>
                <wp:effectExtent l="38100" t="38100" r="43180" b="48260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">
                      <w14:nvContentPartPr>
                        <w14:cNvContentPartPr/>
                      </w14:nvContentPartPr>
                      <w14:xfrm>
                        <a:off x="0" y="0"/>
                        <a:ext cx="522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" o:spid="_x0000_s1026" type="#_x0000_t75" style="position:absolute;margin-left:380.4pt;margin-top:-31.65pt;width:5.75pt;height:2.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">
                <v:imagedata r:id="rId3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4830040</wp:posOffset>
                </wp:positionH>
                <wp:positionV relativeFrom="paragraph">
                  <wp:posOffset>-421110</wp:posOffset>
                </wp:positionV>
                <wp:extent cx="66600" cy="18720"/>
                <wp:effectExtent l="38100" t="38100" r="48260" b="38735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">
                      <w14:nvContentPartPr>
                        <w14:cNvContentPartPr/>
                      </w14:nvContentPartPr>
                      <w14:xfrm>
                        <a:off x="0" y="0"/>
                        <a:ext cx="666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" o:spid="_x0000_s1026" type="#_x0000_t75" style="position:absolute;margin-left:379.55pt;margin-top:-34.1pt;width:6.9pt;height:3.0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">
                <v:imagedata r:id="rId3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4751200</wp:posOffset>
                </wp:positionH>
                <wp:positionV relativeFrom="paragraph">
                  <wp:posOffset>-348030</wp:posOffset>
                </wp:positionV>
                <wp:extent cx="64800" cy="118800"/>
                <wp:effectExtent l="38100" t="38100" r="49530" b="52705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648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" o:spid="_x0000_s1026" type="#_x0000_t75" style="position:absolute;margin-left:373.15pt;margin-top:-28.2pt;width:6.9pt;height:11.1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">
                <v:imagedata r:id="rId3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4666600</wp:posOffset>
                </wp:positionH>
                <wp:positionV relativeFrom="paragraph">
                  <wp:posOffset>-451710</wp:posOffset>
                </wp:positionV>
                <wp:extent cx="63360" cy="151920"/>
                <wp:effectExtent l="38100" t="38100" r="51435" b="38735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633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" o:spid="_x0000_s1026" type="#_x0000_t75" style="position:absolute;margin-left:366.45pt;margin-top:-36.65pt;width:6.85pt;height:13.85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">
                <v:imagedata r:id="rId3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4572280</wp:posOffset>
                </wp:positionH>
                <wp:positionV relativeFrom="paragraph">
                  <wp:posOffset>-135990</wp:posOffset>
                </wp:positionV>
                <wp:extent cx="14760" cy="126720"/>
                <wp:effectExtent l="38100" t="38100" r="42545" b="45085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147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" o:spid="_x0000_s1026" type="#_x0000_t75" style="position:absolute;margin-left:359.1pt;margin-top:-11.65pt;width:3.15pt;height:11.8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">
                <v:imagedata r:id="rId3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4586320</wp:posOffset>
                </wp:positionH>
                <wp:positionV relativeFrom="paragraph">
                  <wp:posOffset>-147870</wp:posOffset>
                </wp:positionV>
                <wp:extent cx="2160" cy="12240"/>
                <wp:effectExtent l="38100" t="19050" r="36195" b="2603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21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" o:spid="_x0000_s1026" type="#_x0000_t75" style="position:absolute;margin-left:360.55pt;margin-top:-12.15pt;width:1.3pt;height:2.0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">
                <v:imagedata r:id="rId3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4381840</wp:posOffset>
                </wp:positionH>
                <wp:positionV relativeFrom="paragraph">
                  <wp:posOffset>-760590</wp:posOffset>
                </wp:positionV>
                <wp:extent cx="121320" cy="737280"/>
                <wp:effectExtent l="38100" t="38100" r="50165" b="4381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121320" cy="73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" o:spid="_x0000_s1026" type="#_x0000_t75" style="position:absolute;margin-left:344.15pt;margin-top:-60.75pt;width:11.35pt;height:59.9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">
                <v:imagedata r:id="rId3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4282840</wp:posOffset>
                </wp:positionH>
                <wp:positionV relativeFrom="paragraph">
                  <wp:posOffset>-136710</wp:posOffset>
                </wp:positionV>
                <wp:extent cx="56880" cy="16200"/>
                <wp:effectExtent l="38100" t="38100" r="38735" b="4127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56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" o:spid="_x0000_s1026" type="#_x0000_t75" style="position:absolute;margin-left:336.6pt;margin-top:-11.6pt;width:6pt;height:2.9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">
                <v:imagedata r:id="rId3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4258720</wp:posOffset>
                </wp:positionH>
                <wp:positionV relativeFrom="paragraph">
                  <wp:posOffset>-225990</wp:posOffset>
                </wp:positionV>
                <wp:extent cx="57960" cy="149040"/>
                <wp:effectExtent l="38100" t="38100" r="37465" b="41910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579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" o:spid="_x0000_s1026" type="#_x0000_t75" style="position:absolute;margin-left:334.6pt;margin-top:-18.7pt;width:6.3pt;height:13.5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">
                <v:imagedata r:id="rId3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4306600</wp:posOffset>
                </wp:positionH>
                <wp:positionV relativeFrom="paragraph">
                  <wp:posOffset>-487710</wp:posOffset>
                </wp:positionV>
                <wp:extent cx="50760" cy="125640"/>
                <wp:effectExtent l="38100" t="38100" r="45085" b="46355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507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" o:spid="_x0000_s1026" type="#_x0000_t75" style="position:absolute;margin-left:338.05pt;margin-top:-39.4pt;width:5.9pt;height:11.9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">
                <v:imagedata r:id="rId3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4217320</wp:posOffset>
                </wp:positionH>
                <wp:positionV relativeFrom="paragraph">
                  <wp:posOffset>-416790</wp:posOffset>
                </wp:positionV>
                <wp:extent cx="53640" cy="3240"/>
                <wp:effectExtent l="38100" t="38100" r="41910" b="3492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536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" o:spid="_x0000_s1026" type="#_x0000_t75" style="position:absolute;margin-left:331.2pt;margin-top:-33.65pt;width:5.95pt;height:2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">
                <v:imagedata r:id="rId3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4272760</wp:posOffset>
                </wp:positionH>
                <wp:positionV relativeFrom="paragraph">
                  <wp:posOffset>-696870</wp:posOffset>
                </wp:positionV>
                <wp:extent cx="24480" cy="108720"/>
                <wp:effectExtent l="38100" t="38100" r="33020" b="4381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">
                      <w14:nvContentPartPr>
                        <w14:cNvContentPartPr/>
                      </w14:nvContentPartPr>
                      <w14:xfrm>
                        <a:off x="0" y="0"/>
                        <a:ext cx="244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" o:spid="_x0000_s1026" type="#_x0000_t75" style="position:absolute;margin-left:335.85pt;margin-top:-55.9pt;width:3.65pt;height:10.6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">
                <v:imagedata r:id="rId3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4175920</wp:posOffset>
                </wp:positionH>
                <wp:positionV relativeFrom="paragraph">
                  <wp:posOffset>-776070</wp:posOffset>
                </wp:positionV>
                <wp:extent cx="64800" cy="812880"/>
                <wp:effectExtent l="38100" t="38100" r="49530" b="4445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">
                      <w14:nvContentPartPr>
                        <w14:cNvContentPartPr/>
                      </w14:nvContentPartPr>
                      <w14:xfrm>
                        <a:off x="0" y="0"/>
                        <a:ext cx="64800" cy="81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" o:spid="_x0000_s1026" type="#_x0000_t75" style="position:absolute;margin-left:327.85pt;margin-top:-62.05pt;width:6.85pt;height:65.7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">
                <v:imagedata r:id="rId3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4028320</wp:posOffset>
                </wp:positionH>
                <wp:positionV relativeFrom="paragraph">
                  <wp:posOffset>-439830</wp:posOffset>
                </wp:positionV>
                <wp:extent cx="64440" cy="15480"/>
                <wp:effectExtent l="38100" t="38100" r="31115" b="41910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644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" o:spid="_x0000_s1026" type="#_x0000_t75" style="position:absolute;margin-left:316.5pt;margin-top:-35.45pt;width:6.55pt;height:2.8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">
                <v:imagedata r:id="rId3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4021120</wp:posOffset>
                </wp:positionH>
                <wp:positionV relativeFrom="paragraph">
                  <wp:posOffset>-473310</wp:posOffset>
                </wp:positionV>
                <wp:extent cx="56520" cy="18720"/>
                <wp:effectExtent l="38100" t="38100" r="38735" b="3873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565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" o:spid="_x0000_s1026" type="#_x0000_t75" style="position:absolute;margin-left:315.7pt;margin-top:-38.15pt;width:6.1pt;height:3.1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">
                <v:imagedata r:id="rId3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3929320</wp:posOffset>
                </wp:positionH>
                <wp:positionV relativeFrom="paragraph">
                  <wp:posOffset>-384390</wp:posOffset>
                </wp:positionV>
                <wp:extent cx="51120" cy="101880"/>
                <wp:effectExtent l="38100" t="38100" r="44450" b="5080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511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" o:spid="_x0000_s1026" type="#_x0000_t75" style="position:absolute;margin-left:308.45pt;margin-top:-31.2pt;width:5.85pt;height:9.9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">
                <v:imagedata r:id="rId3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3807640</wp:posOffset>
                </wp:positionH>
                <wp:positionV relativeFrom="paragraph">
                  <wp:posOffset>-480510</wp:posOffset>
                </wp:positionV>
                <wp:extent cx="104760" cy="130680"/>
                <wp:effectExtent l="38100" t="38100" r="48260" b="41275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1047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" o:spid="_x0000_s1026" type="#_x0000_t75" style="position:absolute;margin-left:298.8pt;margin-top:-38.85pt;width:10.15pt;height:12.3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">
                <v:imagedata r:id="rId3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3697840</wp:posOffset>
                </wp:positionH>
                <wp:positionV relativeFrom="paragraph">
                  <wp:posOffset>-106830</wp:posOffset>
                </wp:positionV>
                <wp:extent cx="19800" cy="122040"/>
                <wp:effectExtent l="38100" t="38100" r="37465" b="4953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198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" o:spid="_x0000_s1026" type="#_x0000_t75" style="position:absolute;margin-left:290.35pt;margin-top:-9.1pt;width:3.3pt;height:11.2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">
                <v:imagedata r:id="rId3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3355120</wp:posOffset>
                </wp:positionH>
                <wp:positionV relativeFrom="paragraph">
                  <wp:posOffset>-682470</wp:posOffset>
                </wp:positionV>
                <wp:extent cx="149040" cy="741240"/>
                <wp:effectExtent l="38100" t="38100" r="41910" b="4000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149040" cy="74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" o:spid="_x0000_s1026" type="#_x0000_t75" style="position:absolute;margin-left:263.4pt;margin-top:-54.55pt;width:13.6pt;height:60.0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">
                <v:imagedata r:id="rId3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3143440</wp:posOffset>
                </wp:positionH>
                <wp:positionV relativeFrom="paragraph">
                  <wp:posOffset>-685710</wp:posOffset>
                </wp:positionV>
                <wp:extent cx="101520" cy="710640"/>
                <wp:effectExtent l="38100" t="38100" r="51435" b="3238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01520" cy="71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" o:spid="_x0000_s1026" type="#_x0000_t75" style="position:absolute;margin-left:246.55pt;margin-top:-54.75pt;width:9.8pt;height:57.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">
                <v:imagedata r:id="rId3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3287440</wp:posOffset>
                </wp:positionH>
                <wp:positionV relativeFrom="paragraph">
                  <wp:posOffset>-179910</wp:posOffset>
                </wp:positionV>
                <wp:extent cx="74520" cy="150480"/>
                <wp:effectExtent l="38100" t="38100" r="40005" b="40640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7452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" o:spid="_x0000_s1026" type="#_x0000_t75" style="position:absolute;margin-left:257.9pt;margin-top:-15.1pt;width:7.65pt;height:13.8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">
                <v:imagedata r:id="rId3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3196720</wp:posOffset>
                </wp:positionH>
                <wp:positionV relativeFrom="paragraph">
                  <wp:posOffset>-123390</wp:posOffset>
                </wp:positionV>
                <wp:extent cx="72360" cy="10080"/>
                <wp:effectExtent l="38100" t="38100" r="42545" b="4762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723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" o:spid="_x0000_s1026" type="#_x0000_t75" style="position:absolute;margin-left:250.85pt;margin-top:-10.75pt;width:7.45pt;height:2.8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">
                <v:imagedata r:id="rId3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3291760</wp:posOffset>
                </wp:positionH>
                <wp:positionV relativeFrom="paragraph">
                  <wp:posOffset>-417870</wp:posOffset>
                </wp:positionV>
                <wp:extent cx="21960" cy="129600"/>
                <wp:effectExtent l="38100" t="38100" r="35560" b="4191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219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" o:spid="_x0000_s1026" type="#_x0000_t75" style="position:absolute;margin-left:258.35pt;margin-top:-33.75pt;width:3.4pt;height:11.9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">
                <v:imagedata r:id="rId3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3256120</wp:posOffset>
                </wp:positionH>
                <wp:positionV relativeFrom="paragraph">
                  <wp:posOffset>-425790</wp:posOffset>
                </wp:positionV>
                <wp:extent cx="75600" cy="80280"/>
                <wp:effectExtent l="38100" t="38100" r="19685" b="34290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756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" o:spid="_x0000_s1026" type="#_x0000_t75" style="position:absolute;margin-left:255.6pt;margin-top:-34.15pt;width:7.65pt;height:7.7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">
                <v:imagedata r:id="rId3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3259000</wp:posOffset>
                </wp:positionH>
                <wp:positionV relativeFrom="paragraph">
                  <wp:posOffset>-686070</wp:posOffset>
                </wp:positionV>
                <wp:extent cx="77040" cy="150480"/>
                <wp:effectExtent l="38100" t="38100" r="37465" b="40640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770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" o:spid="_x0000_s1026" type="#_x0000_t75" style="position:absolute;margin-left:255.75pt;margin-top:-54.9pt;width:7.7pt;height:13.6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">
                <v:imagedata r:id="rId3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3020320</wp:posOffset>
                </wp:positionH>
                <wp:positionV relativeFrom="paragraph">
                  <wp:posOffset>-362790</wp:posOffset>
                </wp:positionV>
                <wp:extent cx="67320" cy="9720"/>
                <wp:effectExtent l="38100" t="38100" r="46990" b="4762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673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" o:spid="_x0000_s1026" type="#_x0000_t75" style="position:absolute;margin-left:237pt;margin-top:-29.35pt;width:6.95pt;height:2.4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">
                <v:imagedata r:id="rId3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3008440</wp:posOffset>
                </wp:positionH>
                <wp:positionV relativeFrom="paragraph">
                  <wp:posOffset>-387270</wp:posOffset>
                </wp:positionV>
                <wp:extent cx="69480" cy="10440"/>
                <wp:effectExtent l="38100" t="38100" r="45085" b="46990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69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" o:spid="_x0000_s1026" type="#_x0000_t75" style="position:absolute;margin-left:235.9pt;margin-top:-31.25pt;width:7.3pt;height:2.4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">
                <v:imagedata r:id="rId3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2923120</wp:posOffset>
                </wp:positionH>
                <wp:positionV relativeFrom="paragraph">
                  <wp:posOffset>-320670</wp:posOffset>
                </wp:positionV>
                <wp:extent cx="60840" cy="107640"/>
                <wp:effectExtent l="38100" t="38100" r="53975" b="45085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608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" o:spid="_x0000_s1026" type="#_x0000_t75" style="position:absolute;margin-left:229.15pt;margin-top:-26.2pt;width:6.65pt;height:10.3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">
                <v:imagedata r:id="rId3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2801440</wp:posOffset>
                </wp:positionH>
                <wp:positionV relativeFrom="paragraph">
                  <wp:posOffset>-427950</wp:posOffset>
                </wp:positionV>
                <wp:extent cx="115200" cy="138240"/>
                <wp:effectExtent l="19050" t="38100" r="37465" b="52705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1152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" o:spid="_x0000_s1026" type="#_x0000_t75" style="position:absolute;margin-left:219.7pt;margin-top:-34.65pt;width:10.8pt;height:12.8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">
                <v:imagedata r:id="rId3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2044000</wp:posOffset>
                </wp:positionH>
                <wp:positionV relativeFrom="paragraph">
                  <wp:posOffset>-125190</wp:posOffset>
                </wp:positionV>
                <wp:extent cx="65520" cy="142560"/>
                <wp:effectExtent l="19050" t="38100" r="29845" b="29210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655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" o:spid="_x0000_s1026" type="#_x0000_t75" style="position:absolute;margin-left:160.5pt;margin-top:-10.45pt;width:6.2pt;height:12.7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">
                <v:imagedata r:id="rId4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2036800</wp:posOffset>
                </wp:positionH>
                <wp:positionV relativeFrom="paragraph">
                  <wp:posOffset>-155790</wp:posOffset>
                </wp:positionV>
                <wp:extent cx="54000" cy="55080"/>
                <wp:effectExtent l="38100" t="38100" r="41275" b="40640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540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" o:spid="_x0000_s1026" type="#_x0000_t75" style="position:absolute;margin-left:159.65pt;margin-top:-13.3pt;width:5.95pt;height:6.2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">
                <v:imagedata r:id="rId4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1970920</wp:posOffset>
                </wp:positionH>
                <wp:positionV relativeFrom="paragraph">
                  <wp:posOffset>-84510</wp:posOffset>
                </wp:positionV>
                <wp:extent cx="32040" cy="10080"/>
                <wp:effectExtent l="38100" t="38100" r="44450" b="4762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320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" o:spid="_x0000_s1026" type="#_x0000_t75" style="position:absolute;margin-left:154.35pt;margin-top:-7.35pt;width:4.2pt;height:2.4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">
                <v:imagedata r:id="rId4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1947880</wp:posOffset>
                </wp:positionH>
                <wp:positionV relativeFrom="paragraph">
                  <wp:posOffset>-106110</wp:posOffset>
                </wp:positionV>
                <wp:extent cx="55080" cy="5400"/>
                <wp:effectExtent l="38100" t="38100" r="40640" b="33020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550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" o:spid="_x0000_s1026" type="#_x0000_t75" style="position:absolute;margin-left:152.5pt;margin-top:-9.2pt;width:6.05pt;height:2.2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">
                <v:imagedata r:id="rId4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1858240</wp:posOffset>
                </wp:positionH>
                <wp:positionV relativeFrom="paragraph">
                  <wp:posOffset>-51390</wp:posOffset>
                </wp:positionV>
                <wp:extent cx="54000" cy="77040"/>
                <wp:effectExtent l="38100" t="38100" r="41275" b="37465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540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" o:spid="_x0000_s1026" type="#_x0000_t75" style="position:absolute;margin-left:145.35pt;margin-top:-4.85pt;width:6pt;height:7.8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">
                <v:imagedata r:id="rId4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1778680</wp:posOffset>
                </wp:positionH>
                <wp:positionV relativeFrom="paragraph">
                  <wp:posOffset>-96750</wp:posOffset>
                </wp:positionV>
                <wp:extent cx="52920" cy="112320"/>
                <wp:effectExtent l="38100" t="38100" r="42545" b="4064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529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" o:spid="_x0000_s1026" type="#_x0000_t75" style="position:absolute;margin-left:139.2pt;margin-top:-8.5pt;width:5.85pt;height:10.6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">
                <v:imagedata r:id="rId4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1789120</wp:posOffset>
                </wp:positionH>
                <wp:positionV relativeFrom="paragraph">
                  <wp:posOffset>-81630</wp:posOffset>
                </wp:positionV>
                <wp:extent cx="51480" cy="82080"/>
                <wp:effectExtent l="38100" t="38100" r="43815" b="32385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514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" o:spid="_x0000_s1026" type="#_x0000_t75" style="position:absolute;margin-left:140.15pt;margin-top:-7.05pt;width:5.6pt;height:7.9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">
                <v:imagedata r:id="rId4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1684000</wp:posOffset>
                </wp:positionH>
                <wp:positionV relativeFrom="paragraph">
                  <wp:posOffset>-161550</wp:posOffset>
                </wp:positionV>
                <wp:extent cx="63360" cy="177120"/>
                <wp:effectExtent l="38100" t="38100" r="32385" b="3302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6336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" o:spid="_x0000_s1026" type="#_x0000_t75" style="position:absolute;margin-left:131.9pt;margin-top:-13.6pt;width:6.5pt;height:15.5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">
                <v:imagedata r:id="rId4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1602280</wp:posOffset>
                </wp:positionH>
                <wp:positionV relativeFrom="paragraph">
                  <wp:posOffset>-75150</wp:posOffset>
                </wp:positionV>
                <wp:extent cx="45000" cy="7560"/>
                <wp:effectExtent l="38100" t="38100" r="31750" b="3111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450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" o:spid="_x0000_s1026" type="#_x0000_t75" style="position:absolute;margin-left:125.45pt;margin-top:-6.7pt;width:5pt;height:2.3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">
                <v:imagedata r:id="rId4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1618480</wp:posOffset>
                </wp:positionH>
                <wp:positionV relativeFrom="paragraph">
                  <wp:posOffset>-86310</wp:posOffset>
                </wp:positionV>
                <wp:extent cx="12960" cy="46800"/>
                <wp:effectExtent l="38100" t="38100" r="44450" b="4889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129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" o:spid="_x0000_s1026" type="#_x0000_t75" style="position:absolute;margin-left:126.6pt;margin-top:-7.65pt;width:2.65pt;height:5.3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">
                <v:imagedata r:id="rId4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1525240</wp:posOffset>
                </wp:positionH>
                <wp:positionV relativeFrom="paragraph">
                  <wp:posOffset>18450</wp:posOffset>
                </wp:positionV>
                <wp:extent cx="28800" cy="26280"/>
                <wp:effectExtent l="38100" t="38100" r="28575" b="31115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288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" o:spid="_x0000_s1026" type="#_x0000_t75" style="position:absolute;margin-left:119.6pt;margin-top:.75pt;width:3.4pt;height:3.4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">
                <v:imagedata r:id="rId4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1523800</wp:posOffset>
                </wp:positionH>
                <wp:positionV relativeFrom="paragraph">
                  <wp:posOffset>-42750</wp:posOffset>
                </wp:positionV>
                <wp:extent cx="20520" cy="62640"/>
                <wp:effectExtent l="38100" t="38100" r="36830" b="3302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">
                      <w14:nvContentPartPr>
                        <w14:cNvContentPartPr/>
                      </w14:nvContentPartPr>
                      <w14:xfrm>
                        <a:off x="0" y="0"/>
                        <a:ext cx="2052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" o:spid="_x0000_s1026" type="#_x0000_t75" style="position:absolute;margin-left:119.3pt;margin-top:-4.15pt;width:3.1pt;height:6.4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">
                <v:imagedata r:id="rId4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1448200</wp:posOffset>
                </wp:positionH>
                <wp:positionV relativeFrom="paragraph">
                  <wp:posOffset>-87390</wp:posOffset>
                </wp:positionV>
                <wp:extent cx="36720" cy="101160"/>
                <wp:effectExtent l="38100" t="38100" r="40005" b="32385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367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" o:spid="_x0000_s1026" type="#_x0000_t75" style="position:absolute;margin-left:113.4pt;margin-top:-7.8pt;width:4.45pt;height:9.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">
                <v:imagedata r:id="rId4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1445320</wp:posOffset>
                </wp:positionH>
                <wp:positionV relativeFrom="paragraph">
                  <wp:posOffset>-78750</wp:posOffset>
                </wp:positionV>
                <wp:extent cx="54360" cy="60480"/>
                <wp:effectExtent l="38100" t="38100" r="41275" b="34925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543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" o:spid="_x0000_s1026" type="#_x0000_t75" style="position:absolute;margin-left:113.1pt;margin-top:-6.95pt;width:5.75pt;height:6.2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">
                <v:imagedata r:id="rId4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1345600</wp:posOffset>
                </wp:positionH>
                <wp:positionV relativeFrom="paragraph">
                  <wp:posOffset>-81270</wp:posOffset>
                </wp:positionV>
                <wp:extent cx="43920" cy="8640"/>
                <wp:effectExtent l="38100" t="38100" r="32385" b="2984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43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" o:spid="_x0000_s1026" type="#_x0000_t75" style="position:absolute;margin-left:105.35pt;margin-top:-7.25pt;width:4.8pt;height:2.3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">
                <v:imagedata r:id="rId4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1335520</wp:posOffset>
                </wp:positionH>
                <wp:positionV relativeFrom="paragraph">
                  <wp:posOffset>-172710</wp:posOffset>
                </wp:positionV>
                <wp:extent cx="57960" cy="173880"/>
                <wp:effectExtent l="38100" t="38100" r="37465" b="36195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">
                      <w14:nvContentPartPr>
                        <w14:cNvContentPartPr/>
                      </w14:nvContentPartPr>
                      <w14:xfrm>
                        <a:off x="0" y="0"/>
                        <a:ext cx="579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" o:spid="_x0000_s1026" type="#_x0000_t75" style="position:absolute;margin-left:104.3pt;margin-top:-14.35pt;width:6.25pt;height:15.3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">
                <v:imagedata r:id="rId4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1234360</wp:posOffset>
                </wp:positionH>
                <wp:positionV relativeFrom="paragraph">
                  <wp:posOffset>-109710</wp:posOffset>
                </wp:positionV>
                <wp:extent cx="14400" cy="73800"/>
                <wp:effectExtent l="38100" t="38100" r="43180" b="40640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">
                      <w14:nvContentPartPr>
                        <w14:cNvContentPartPr/>
                      </w14:nvContentPartPr>
                      <w14:xfrm>
                        <a:off x="0" y="0"/>
                        <a:ext cx="144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" o:spid="_x0000_s1026" type="#_x0000_t75" style="position:absolute;margin-left:96.4pt;margin-top:-9.35pt;width:2.7pt;height:7.2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">
                <v:imagedata r:id="rId4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1190800</wp:posOffset>
                </wp:positionH>
                <wp:positionV relativeFrom="paragraph">
                  <wp:posOffset>-63990</wp:posOffset>
                </wp:positionV>
                <wp:extent cx="69480" cy="5400"/>
                <wp:effectExtent l="38100" t="38100" r="26035" b="33020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">
                      <w14:nvContentPartPr>
                        <w14:cNvContentPartPr/>
                      </w14:nvContentPartPr>
                      <w14:xfrm>
                        <a:off x="0" y="0"/>
                        <a:ext cx="694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" o:spid="_x0000_s1026" type="#_x0000_t75" style="position:absolute;margin-left:93.05pt;margin-top:-5.75pt;width:6.85pt;height:1.8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">
                <v:imagedata r:id="rId4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1150840</wp:posOffset>
                </wp:positionH>
                <wp:positionV relativeFrom="paragraph">
                  <wp:posOffset>-53550</wp:posOffset>
                </wp:positionV>
                <wp:extent cx="3240" cy="47160"/>
                <wp:effectExtent l="38100" t="38100" r="34925" b="2921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">
                      <w14:nvContentPartPr>
                        <w14:cNvContentPartPr/>
                      </w14:nvContentPartPr>
                      <w14:xfrm>
                        <a:off x="0" y="0"/>
                        <a:ext cx="324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" o:spid="_x0000_s1026" type="#_x0000_t75" style="position:absolute;margin-left:90pt;margin-top:-4.75pt;width:1.6pt;height:4.9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">
                <v:imagedata r:id="rId4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1078120</wp:posOffset>
                </wp:positionH>
                <wp:positionV relativeFrom="paragraph">
                  <wp:posOffset>-127350</wp:posOffset>
                </wp:positionV>
                <wp:extent cx="38520" cy="109800"/>
                <wp:effectExtent l="38100" t="38100" r="38100" b="43180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">
                      <w14:nvContentPartPr>
                        <w14:cNvContentPartPr/>
                      </w14:nvContentPartPr>
                      <w14:xfrm>
                        <a:off x="0" y="0"/>
                        <a:ext cx="385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" o:spid="_x0000_s1026" type="#_x0000_t75" style="position:absolute;margin-left:84.1pt;margin-top:-10.9pt;width:4.7pt;height:10.3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">
                <v:imagedata r:id="rId4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1046080</wp:posOffset>
                </wp:positionH>
                <wp:positionV relativeFrom="paragraph">
                  <wp:posOffset>-115830</wp:posOffset>
                </wp:positionV>
                <wp:extent cx="64440" cy="87840"/>
                <wp:effectExtent l="38100" t="38100" r="31115" b="2667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">
                      <w14:nvContentPartPr>
                        <w14:cNvContentPartPr/>
                      </w14:nvContentPartPr>
                      <w14:xfrm>
                        <a:off x="0" y="0"/>
                        <a:ext cx="644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" o:spid="_x0000_s1026" type="#_x0000_t75" style="position:absolute;margin-left:81.7pt;margin-top:-9.75pt;width:6.5pt;height:8.3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">
                <v:imagedata r:id="rId4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908560</wp:posOffset>
                </wp:positionH>
                <wp:positionV relativeFrom="paragraph">
                  <wp:posOffset>-163350</wp:posOffset>
                </wp:positionV>
                <wp:extent cx="70920" cy="145800"/>
                <wp:effectExtent l="38100" t="38100" r="43815" b="4508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">
                      <w14:nvContentPartPr>
                        <w14:cNvContentPartPr/>
                      </w14:nvContentPartPr>
                      <w14:xfrm>
                        <a:off x="0" y="0"/>
                        <a:ext cx="709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" o:spid="_x0000_s1026" type="#_x0000_t75" style="position:absolute;margin-left:70.7pt;margin-top:-13.7pt;width:7.25pt;height:13.2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">
                <v:imagedata r:id="rId4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796600</wp:posOffset>
                </wp:positionH>
                <wp:positionV relativeFrom="paragraph">
                  <wp:posOffset>-78030</wp:posOffset>
                </wp:positionV>
                <wp:extent cx="89280" cy="13320"/>
                <wp:effectExtent l="38100" t="38100" r="44450" b="4445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">
                      <w14:nvContentPartPr>
                        <w14:cNvContentPartPr/>
                      </w14:nvContentPartPr>
                      <w14:xfrm>
                        <a:off x="0" y="0"/>
                        <a:ext cx="892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" o:spid="_x0000_s1026" type="#_x0000_t75" style="position:absolute;margin-left:61.75pt;margin-top:-7.15pt;width:8.8pt;height:3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">
                <v:imagedata r:id="rId4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2063080</wp:posOffset>
                </wp:positionH>
                <wp:positionV relativeFrom="paragraph">
                  <wp:posOffset>-480150</wp:posOffset>
                </wp:positionV>
                <wp:extent cx="84960" cy="65160"/>
                <wp:effectExtent l="38100" t="38100" r="48895" b="49530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">
                      <w14:nvContentPartPr>
                        <w14:cNvContentPartPr/>
                      </w14:nvContentPartPr>
                      <w14:xfrm>
                        <a:off x="0" y="0"/>
                        <a:ext cx="8496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" o:spid="_x0000_s1026" type="#_x0000_t75" style="position:absolute;margin-left:161.65pt;margin-top:-38.75pt;width:8.5pt;height:6.8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">
                <v:imagedata r:id="rId4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2042920</wp:posOffset>
                </wp:positionH>
                <wp:positionV relativeFrom="paragraph">
                  <wp:posOffset>-417510</wp:posOffset>
                </wp:positionV>
                <wp:extent cx="51480" cy="123480"/>
                <wp:effectExtent l="38100" t="38100" r="43815" b="4826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">
                      <w14:nvContentPartPr>
                        <w14:cNvContentPartPr/>
                      </w14:nvContentPartPr>
                      <w14:xfrm>
                        <a:off x="0" y="0"/>
                        <a:ext cx="514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" o:spid="_x0000_s1026" type="#_x0000_t75" style="position:absolute;margin-left:160.05pt;margin-top:-33.75pt;width:5.75pt;height:11.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">
                <v:imagedata r:id="rId4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1952200</wp:posOffset>
                </wp:positionH>
                <wp:positionV relativeFrom="paragraph">
                  <wp:posOffset>-350550</wp:posOffset>
                </wp:positionV>
                <wp:extent cx="20160" cy="4320"/>
                <wp:effectExtent l="38100" t="38100" r="37465" b="34290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">
                      <w14:nvContentPartPr>
                        <w14:cNvContentPartPr/>
                      </w14:nvContentPartPr>
                      <w14:xfrm>
                        <a:off x="0" y="0"/>
                        <a:ext cx="201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" o:spid="_x0000_s1026" type="#_x0000_t75" style="position:absolute;margin-left:153pt;margin-top:-28.4pt;width:3.1pt;height:2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">
                <v:imagedata r:id="rId4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1944640</wp:posOffset>
                </wp:positionH>
                <wp:positionV relativeFrom="paragraph">
                  <wp:posOffset>-391230</wp:posOffset>
                </wp:positionV>
                <wp:extent cx="58680" cy="9360"/>
                <wp:effectExtent l="38100" t="38100" r="36830" b="48260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586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" o:spid="_x0000_s1026" type="#_x0000_t75" style="position:absolute;margin-left:152.25pt;margin-top:-31.6pt;width:6.25pt;height:2.4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">
                <v:imagedata r:id="rId4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1838440</wp:posOffset>
                </wp:positionH>
                <wp:positionV relativeFrom="paragraph">
                  <wp:posOffset>-333990</wp:posOffset>
                </wp:positionV>
                <wp:extent cx="57960" cy="89280"/>
                <wp:effectExtent l="38100" t="38100" r="37465" b="4445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579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" o:spid="_x0000_s1026" type="#_x0000_t75" style="position:absolute;margin-left:143.8pt;margin-top:-27.2pt;width:6.35pt;height:8.9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">
                <v:imagedata r:id="rId4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1785880</wp:posOffset>
                </wp:positionH>
                <wp:positionV relativeFrom="paragraph">
                  <wp:posOffset>-402750</wp:posOffset>
                </wp:positionV>
                <wp:extent cx="52560" cy="112320"/>
                <wp:effectExtent l="38100" t="38100" r="43180" b="4064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525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" o:spid="_x0000_s1026" type="#_x0000_t75" style="position:absolute;margin-left:139.75pt;margin-top:-32.5pt;width:5.75pt;height:10.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">
                <v:imagedata r:id="rId4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1804960</wp:posOffset>
                </wp:positionH>
                <wp:positionV relativeFrom="paragraph">
                  <wp:posOffset>-401670</wp:posOffset>
                </wp:positionV>
                <wp:extent cx="27360" cy="92880"/>
                <wp:effectExtent l="38100" t="38100" r="48895" b="40640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273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" o:spid="_x0000_s1026" type="#_x0000_t75" style="position:absolute;margin-left:141.15pt;margin-top:-32.2pt;width:3.95pt;height:8.8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">
                <v:imagedata r:id="rId4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1713520</wp:posOffset>
                </wp:positionH>
                <wp:positionV relativeFrom="paragraph">
                  <wp:posOffset>-446670</wp:posOffset>
                </wp:positionV>
                <wp:extent cx="60480" cy="148680"/>
                <wp:effectExtent l="38100" t="38100" r="34925" b="4191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604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" o:spid="_x0000_s1026" type="#_x0000_t75" style="position:absolute;margin-left:134.15pt;margin-top:-36.2pt;width:6.45pt;height:13.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">
                <v:imagedata r:id="rId4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1626400</wp:posOffset>
                </wp:positionH>
                <wp:positionV relativeFrom="paragraph">
                  <wp:posOffset>-357030</wp:posOffset>
                </wp:positionV>
                <wp:extent cx="52560" cy="12960"/>
                <wp:effectExtent l="38100" t="38100" r="43180" b="4445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525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" o:spid="_x0000_s1026" type="#_x0000_t75" style="position:absolute;margin-left:127.3pt;margin-top:-28.9pt;width:5.75pt;height:2.6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">
                <v:imagedata r:id="rId4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1639360</wp:posOffset>
                </wp:positionH>
                <wp:positionV relativeFrom="paragraph">
                  <wp:posOffset>-386550</wp:posOffset>
                </wp:positionV>
                <wp:extent cx="5040" cy="71280"/>
                <wp:effectExtent l="38100" t="38100" r="33655" b="43180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50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" o:spid="_x0000_s1026" type="#_x0000_t75" style="position:absolute;margin-left:128.05pt;margin-top:-31.1pt;width:2.4pt;height:7.1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">
                <v:imagedata r:id="rId4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1552240</wp:posOffset>
                </wp:positionH>
                <wp:positionV relativeFrom="paragraph">
                  <wp:posOffset>-314190</wp:posOffset>
                </wp:positionV>
                <wp:extent cx="48960" cy="93600"/>
                <wp:effectExtent l="38100" t="38100" r="46355" b="4000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489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" o:spid="_x0000_s1026" type="#_x0000_t75" style="position:absolute;margin-left:121.45pt;margin-top:-25.65pt;width:5.4pt;height:9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">
                <v:imagedata r:id="rId4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1491400</wp:posOffset>
                </wp:positionH>
                <wp:positionV relativeFrom="paragraph">
                  <wp:posOffset>-369270</wp:posOffset>
                </wp:positionV>
                <wp:extent cx="43200" cy="114120"/>
                <wp:effectExtent l="38100" t="38100" r="52070" b="3873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432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" o:spid="_x0000_s1026" type="#_x0000_t75" style="position:absolute;margin-left:116.6pt;margin-top:-30.05pt;width:5.15pt;height:10.8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">
                <v:imagedata r:id="rId4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1497880</wp:posOffset>
                </wp:positionH>
                <wp:positionV relativeFrom="paragraph">
                  <wp:posOffset>-365310</wp:posOffset>
                </wp:positionV>
                <wp:extent cx="46440" cy="79560"/>
                <wp:effectExtent l="38100" t="38100" r="29845" b="34925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464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" o:spid="_x0000_s1026" type="#_x0000_t75" style="position:absolute;margin-left:117.2pt;margin-top:-29.35pt;width:5.15pt;height:7.6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">
                <v:imagedata r:id="rId4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1416520</wp:posOffset>
                </wp:positionH>
                <wp:positionV relativeFrom="paragraph">
                  <wp:posOffset>-467550</wp:posOffset>
                </wp:positionV>
                <wp:extent cx="65520" cy="198000"/>
                <wp:effectExtent l="19050" t="38100" r="48895" b="50165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6552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" o:spid="_x0000_s1026" type="#_x0000_t75" style="position:absolute;margin-left:110.6pt;margin-top:-37.7pt;width:6.75pt;height:17.4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">
                <v:imagedata r:id="rId4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1295200</wp:posOffset>
                </wp:positionH>
                <wp:positionV relativeFrom="paragraph">
                  <wp:posOffset>-352710</wp:posOffset>
                </wp:positionV>
                <wp:extent cx="73080" cy="8640"/>
                <wp:effectExtent l="38100" t="38100" r="41275" b="4889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730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" o:spid="_x0000_s1026" type="#_x0000_t75" style="position:absolute;margin-left:101.3pt;margin-top:-28.7pt;width:7.15pt;height:2.4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">
                <v:imagedata r:id="rId4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1141480</wp:posOffset>
                </wp:positionH>
                <wp:positionV relativeFrom="paragraph">
                  <wp:posOffset>-325350</wp:posOffset>
                </wp:positionV>
                <wp:extent cx="34920" cy="125280"/>
                <wp:effectExtent l="38100" t="38100" r="41910" b="4635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349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" o:spid="_x0000_s1026" type="#_x0000_t75" style="position:absolute;margin-left:89.15pt;margin-top:-26.5pt;width:4.5pt;height:11.6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">
                <v:imagedata r:id="rId4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1025200</wp:posOffset>
                </wp:positionH>
                <wp:positionV relativeFrom="paragraph">
                  <wp:posOffset>-349830</wp:posOffset>
                </wp:positionV>
                <wp:extent cx="55080" cy="110880"/>
                <wp:effectExtent l="38100" t="38100" r="40640" b="4191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550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" o:spid="_x0000_s1026" type="#_x0000_t75" style="position:absolute;margin-left:79.85pt;margin-top:-28.55pt;width:6.2pt;height:10.6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">
                <v:imagedata r:id="rId4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1027360</wp:posOffset>
                </wp:positionH>
                <wp:positionV relativeFrom="paragraph">
                  <wp:posOffset>-368550</wp:posOffset>
                </wp:positionV>
                <wp:extent cx="57600" cy="111600"/>
                <wp:effectExtent l="38100" t="38100" r="38100" b="41275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576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" o:spid="_x0000_s1026" type="#_x0000_t75" style="position:absolute;margin-left:79.9pt;margin-top:-30pt;width:6.4pt;height:10.6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">
                <v:imagedata r:id="rId4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910000</wp:posOffset>
                </wp:positionH>
                <wp:positionV relativeFrom="paragraph">
                  <wp:posOffset>-452430</wp:posOffset>
                </wp:positionV>
                <wp:extent cx="9360" cy="214920"/>
                <wp:effectExtent l="38100" t="38100" r="48260" b="3302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936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" o:spid="_x0000_s1026" type="#_x0000_t75" style="position:absolute;margin-left:70.75pt;margin-top:-36.45pt;width:2.5pt;height:18.5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">
                <v:imagedata r:id="rId4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834400</wp:posOffset>
                </wp:positionH>
                <wp:positionV relativeFrom="paragraph">
                  <wp:posOffset>-394830</wp:posOffset>
                </wp:positionV>
                <wp:extent cx="100080" cy="67680"/>
                <wp:effectExtent l="38100" t="38100" r="33655" b="46990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1000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" o:spid="_x0000_s1026" type="#_x0000_t75" style="position:absolute;margin-left:65pt;margin-top:-32pt;width:9.25pt;height:6.9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">
                <v:imagedata r:id="rId4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1987120</wp:posOffset>
                </wp:positionH>
                <wp:positionV relativeFrom="paragraph">
                  <wp:posOffset>-800550</wp:posOffset>
                </wp:positionV>
                <wp:extent cx="136800" cy="33480"/>
                <wp:effectExtent l="38100" t="38100" r="34925" b="4318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368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" o:spid="_x0000_s1026" type="#_x0000_t75" style="position:absolute;margin-left:155.65pt;margin-top:-64pt;width:12.4pt;height:4.4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">
                <v:imagedata r:id="rId4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1945360</wp:posOffset>
                </wp:positionH>
                <wp:positionV relativeFrom="paragraph">
                  <wp:posOffset>-759510</wp:posOffset>
                </wp:positionV>
                <wp:extent cx="84600" cy="170280"/>
                <wp:effectExtent l="38100" t="38100" r="29845" b="3937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8460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" o:spid="_x0000_s1026" type="#_x0000_t75" style="position:absolute;margin-left:152.35pt;margin-top:-60.6pt;width:8.35pt;height:15.2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">
                <v:imagedata r:id="rId4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1835920</wp:posOffset>
                </wp:positionH>
                <wp:positionV relativeFrom="paragraph">
                  <wp:posOffset>-658710</wp:posOffset>
                </wp:positionV>
                <wp:extent cx="69120" cy="8640"/>
                <wp:effectExtent l="38100" t="38100" r="26670" b="2984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691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" o:spid="_x0000_s1026" type="#_x0000_t75" style="position:absolute;margin-left:2in;margin-top:-52.6pt;width:6.75pt;height:2.3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">
                <v:imagedata r:id="rId4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1832680</wp:posOffset>
                </wp:positionH>
                <wp:positionV relativeFrom="paragraph">
                  <wp:posOffset>-701190</wp:posOffset>
                </wp:positionV>
                <wp:extent cx="58320" cy="9360"/>
                <wp:effectExtent l="38100" t="38100" r="37465" b="4826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583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" o:spid="_x0000_s1026" type="#_x0000_t75" style="position:absolute;margin-left:143.45pt;margin-top:-56.15pt;width:6.3pt;height:2.6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">
                <v:imagedata r:id="rId4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1724320</wp:posOffset>
                </wp:positionH>
                <wp:positionV relativeFrom="paragraph">
                  <wp:posOffset>-566550</wp:posOffset>
                </wp:positionV>
                <wp:extent cx="65880" cy="34200"/>
                <wp:effectExtent l="38100" t="38100" r="48895" b="4254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6588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" o:spid="_x0000_s1026" type="#_x0000_t75" style="position:absolute;margin-left:134.9pt;margin-top:-45.05pt;width:6.85pt;height:4.1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">
                <v:imagedata r:id="rId4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743760</wp:posOffset>
                </wp:positionH>
                <wp:positionV relativeFrom="paragraph">
                  <wp:posOffset>-624510</wp:posOffset>
                </wp:positionV>
                <wp:extent cx="47520" cy="58320"/>
                <wp:effectExtent l="38100" t="38100" r="48260" b="3746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475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" o:spid="_x0000_s1026" type="#_x0000_t75" style="position:absolute;margin-left:136.45pt;margin-top:-50.05pt;width:5.5pt;height:6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">
                <v:imagedata r:id="rId4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1647640</wp:posOffset>
                </wp:positionH>
                <wp:positionV relativeFrom="paragraph">
                  <wp:posOffset>-703350</wp:posOffset>
                </wp:positionV>
                <wp:extent cx="68400" cy="135000"/>
                <wp:effectExtent l="38100" t="38100" r="46355" b="36830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684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" o:spid="_x0000_s1026" type="#_x0000_t75" style="position:absolute;margin-left:129.1pt;margin-top:-56.2pt;width:6.95pt;height:12.1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">
                <v:imagedata r:id="rId4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1659520</wp:posOffset>
                </wp:positionH>
                <wp:positionV relativeFrom="paragraph">
                  <wp:posOffset>-717390</wp:posOffset>
                </wp:positionV>
                <wp:extent cx="69120" cy="122040"/>
                <wp:effectExtent l="38100" t="38100" r="45720" b="49530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6912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" o:spid="_x0000_s1026" type="#_x0000_t75" style="position:absolute;margin-left:129.8pt;margin-top:-57.3pt;width:7.15pt;height:11.2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">
                <v:imagedata r:id="rId5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1529200</wp:posOffset>
                </wp:positionH>
                <wp:positionV relativeFrom="paragraph">
                  <wp:posOffset>-656190</wp:posOffset>
                </wp:positionV>
                <wp:extent cx="60120" cy="1800"/>
                <wp:effectExtent l="38100" t="38100" r="35560" b="36830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601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" o:spid="_x0000_s1026" type="#_x0000_t75" style="position:absolute;margin-left:119.7pt;margin-top:-52.7pt;width:6.3pt;height:2.3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">
                <v:imagedata r:id="rId5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1564840</wp:posOffset>
                </wp:positionH>
                <wp:positionV relativeFrom="paragraph">
                  <wp:posOffset>-680670</wp:posOffset>
                </wp:positionV>
                <wp:extent cx="6120" cy="69120"/>
                <wp:effectExtent l="38100" t="38100" r="51435" b="4572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612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" o:spid="_x0000_s1026" type="#_x0000_t75" style="position:absolute;margin-left:122.2pt;margin-top:-54.5pt;width:2.5pt;height:7.1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">
                <v:imagedata r:id="rId5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1415800</wp:posOffset>
                </wp:positionH>
                <wp:positionV relativeFrom="paragraph">
                  <wp:posOffset>-615150</wp:posOffset>
                </wp:positionV>
                <wp:extent cx="60840" cy="95040"/>
                <wp:effectExtent l="38100" t="38100" r="34925" b="3873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608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" o:spid="_x0000_s1026" type="#_x0000_t75" style="position:absolute;margin-left:110.95pt;margin-top:-49.35pt;width:6.05pt;height:9.1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">
                <v:imagedata r:id="rId5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1330480</wp:posOffset>
                </wp:positionH>
                <wp:positionV relativeFrom="paragraph">
                  <wp:posOffset>-701190</wp:posOffset>
                </wp:positionV>
                <wp:extent cx="77040" cy="134280"/>
                <wp:effectExtent l="38100" t="38100" r="37465" b="3746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770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" o:spid="_x0000_s1026" type="#_x0000_t75" style="position:absolute;margin-left:103.95pt;margin-top:-56.1pt;width:7.65pt;height:12.2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">
                <v:imagedata r:id="rId5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1327960</wp:posOffset>
                </wp:positionH>
                <wp:positionV relativeFrom="paragraph">
                  <wp:posOffset>-697230</wp:posOffset>
                </wp:positionV>
                <wp:extent cx="92880" cy="107280"/>
                <wp:effectExtent l="38100" t="38100" r="40640" b="4572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928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" o:spid="_x0000_s1026" type="#_x0000_t75" style="position:absolute;margin-left:103.75pt;margin-top:-55.65pt;width:8.9pt;height:10.0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">
                <v:imagedata r:id="rId5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1184320</wp:posOffset>
                </wp:positionH>
                <wp:positionV relativeFrom="paragraph">
                  <wp:posOffset>-650430</wp:posOffset>
                </wp:positionV>
                <wp:extent cx="74160" cy="9000"/>
                <wp:effectExtent l="38100" t="38100" r="40640" b="2921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741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" o:spid="_x0000_s1026" type="#_x0000_t75" style="position:absolute;margin-left:92.45pt;margin-top:-51.9pt;width:7.35pt;height:2.0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">
                <v:imagedata r:id="rId5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1209160</wp:posOffset>
                </wp:positionH>
                <wp:positionV relativeFrom="paragraph">
                  <wp:posOffset>-690030</wp:posOffset>
                </wp:positionV>
                <wp:extent cx="5040" cy="84960"/>
                <wp:effectExtent l="38100" t="38100" r="52705" b="48895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50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" o:spid="_x0000_s1026" type="#_x0000_t75" style="position:absolute;margin-left:94.15pt;margin-top:-55.25pt;width:2.45pt;height:8.4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">
                <v:imagedata r:id="rId5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1084960</wp:posOffset>
                </wp:positionH>
                <wp:positionV relativeFrom="paragraph">
                  <wp:posOffset>-602550</wp:posOffset>
                </wp:positionV>
                <wp:extent cx="45360" cy="73080"/>
                <wp:effectExtent l="38100" t="38100" r="50165" b="4127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453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" o:spid="_x0000_s1026" type="#_x0000_t75" style="position:absolute;margin-left:84.55pt;margin-top:-48.4pt;width:5.2pt;height:7.5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">
                <v:imagedata r:id="rId5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988120</wp:posOffset>
                </wp:positionH>
                <wp:positionV relativeFrom="paragraph">
                  <wp:posOffset>-679950</wp:posOffset>
                </wp:positionV>
                <wp:extent cx="56160" cy="107640"/>
                <wp:effectExtent l="38100" t="38100" r="39370" b="4508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561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" o:spid="_x0000_s1026" type="#_x0000_t75" style="position:absolute;margin-left:77.15pt;margin-top:-54.35pt;width:5.8pt;height:10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">
                <v:imagedata r:id="rId5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978760</wp:posOffset>
                </wp:positionH>
                <wp:positionV relativeFrom="paragraph">
                  <wp:posOffset>-666270</wp:posOffset>
                </wp:positionV>
                <wp:extent cx="86760" cy="78480"/>
                <wp:effectExtent l="38100" t="38100" r="46990" b="36195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867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" o:spid="_x0000_s1026" type="#_x0000_t75" style="position:absolute;margin-left:76.2pt;margin-top:-53.25pt;width:8.4pt;height:7.7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">
                <v:imagedata r:id="rId5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841600</wp:posOffset>
                </wp:positionH>
                <wp:positionV relativeFrom="paragraph">
                  <wp:posOffset>-742950</wp:posOffset>
                </wp:positionV>
                <wp:extent cx="100440" cy="191520"/>
                <wp:effectExtent l="38100" t="38100" r="52070" b="3746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10044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" o:spid="_x0000_s1026" type="#_x0000_t75" style="position:absolute;margin-left:65.35pt;margin-top:-59.5pt;width:9.8pt;height:16.9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">
                <v:imagedata r:id="rId522" o:title=""/>
              </v:shape>
            </w:pict>
          </mc:Fallback>
        </mc:AlternateContent>
      </w:r>
      <w:r w:rsidR="008E387D">
        <w:rPr>
          <w:lang w:val="el-GR"/>
        </w:rPr>
        <w:t>Β</w:t>
      </w:r>
      <w:r w:rsidR="00553789">
        <w:rPr>
          <w:lang w:val="el-GR"/>
        </w:rPr>
        <w:t>. Οπτική γωνία των στηλών</w:t>
      </w:r>
    </w:p>
    <w:p w:rsidR="00553789" w:rsidRDefault="00553789" w:rsidP="007A2746">
      <w:pPr>
        <w:pStyle w:val="ListParagraph"/>
        <w:numPr>
          <w:ilvl w:val="0"/>
          <w:numId w:val="7"/>
        </w:numPr>
        <w:rPr>
          <w:lang w:val="el-GR"/>
        </w:rPr>
      </w:pPr>
      <w:r>
        <w:rPr>
          <w:lang w:val="el-GR"/>
        </w:rPr>
        <w:t>Ας δώσουμε ονόματα στις στήλες του συστήματος:</w:t>
      </w:r>
    </w:p>
    <w:p w:rsidR="00553789" w:rsidRDefault="00686FAF" w:rsidP="00553789">
      <w:pPr>
        <w:pStyle w:val="ListParagraph"/>
        <w:ind w:left="360"/>
        <w:jc w:val="center"/>
        <w:rPr>
          <w:lang w:val="en-US"/>
        </w:rPr>
      </w:pPr>
      <w:r w:rsidRPr="00553789">
        <w:rPr>
          <w:position w:val="-50"/>
          <w:lang w:val="el-GR"/>
        </w:rPr>
        <w:object w:dxaOrig="3200" w:dyaOrig="1120">
          <v:shape id="_x0000_i1079" type="#_x0000_t75" style="width:160.25pt;height:56pt" o:ole="">
            <v:imagedata r:id="rId523" o:title=""/>
          </v:shape>
          <o:OLEObject Type="Embed" ProgID="Equation.DSMT4" ShapeID="_x0000_i1079" DrawAspect="Content" ObjectID="_1697528096" r:id="rId524"/>
        </w:object>
      </w:r>
    </w:p>
    <w:p w:rsidR="00553789" w:rsidRDefault="00C47E8F" w:rsidP="007A2746">
      <w:pPr>
        <w:pStyle w:val="ListParagraph"/>
        <w:numPr>
          <w:ilvl w:val="0"/>
          <w:numId w:val="7"/>
        </w:numPr>
        <w:rPr>
          <w:lang w:val="el-GR"/>
        </w:rPr>
      </w:pPr>
      <w:r>
        <w:rPr>
          <w:lang w:val="el-GR"/>
        </w:rPr>
        <w:t>Το</w:t>
      </w:r>
      <w:r w:rsidR="00553789">
        <w:rPr>
          <w:lang w:val="el-GR"/>
        </w:rPr>
        <w:t xml:space="preserve"> σύστημα γράφεται ως</w:t>
      </w:r>
      <w:r w:rsidR="004A4A85">
        <w:rPr>
          <w:lang w:val="el-GR"/>
        </w:rPr>
        <w:t xml:space="preserve"> ισότητα διανυσμάτων</w:t>
      </w:r>
    </w:p>
    <w:p w:rsidR="00553789" w:rsidRDefault="00C47E8F" w:rsidP="00C47E8F">
      <w:pPr>
        <w:pStyle w:val="ListParagraph"/>
        <w:ind w:left="360"/>
        <w:jc w:val="center"/>
        <w:rPr>
          <w:lang w:val="el-GR"/>
        </w:rPr>
      </w:pPr>
      <w:r w:rsidRPr="00C47E8F">
        <w:rPr>
          <w:position w:val="-50"/>
          <w:lang w:val="el-GR"/>
        </w:rPr>
        <w:object w:dxaOrig="2799" w:dyaOrig="1120">
          <v:shape id="_x0000_i1080" type="#_x0000_t75" style="width:140.75pt;height:56pt" o:ole="">
            <v:imagedata r:id="rId525" o:title=""/>
          </v:shape>
          <o:OLEObject Type="Embed" ProgID="Equation.DSMT4" ShapeID="_x0000_i1080" DrawAspect="Content" ObjectID="_1697528097" r:id="rId526"/>
        </w:object>
      </w:r>
    </w:p>
    <w:p w:rsidR="00C47E8F" w:rsidRDefault="00C47E8F" w:rsidP="007A2746">
      <w:pPr>
        <w:pStyle w:val="ListParagraph"/>
        <w:numPr>
          <w:ilvl w:val="1"/>
          <w:numId w:val="7"/>
        </w:numPr>
        <w:jc w:val="center"/>
        <w:rPr>
          <w:lang w:val="el-GR"/>
        </w:rPr>
      </w:pPr>
      <w:r>
        <w:rPr>
          <w:lang w:val="el-GR"/>
        </w:rPr>
        <w:t>Που γίνεται με λίγες πράξεις και:</w:t>
      </w:r>
    </w:p>
    <w:p w:rsidR="00C47E8F" w:rsidRPr="00553789" w:rsidRDefault="00C47E8F" w:rsidP="00064A6A">
      <w:pPr>
        <w:pStyle w:val="ListParagraph"/>
        <w:ind w:left="2880"/>
        <w:rPr>
          <w:lang w:val="el-GR"/>
        </w:rPr>
      </w:pPr>
      <w:r w:rsidRPr="00C47E8F">
        <w:rPr>
          <w:position w:val="-50"/>
          <w:lang w:val="el-GR"/>
        </w:rPr>
        <w:object w:dxaOrig="3420" w:dyaOrig="1120">
          <v:shape id="_x0000_i1081" type="#_x0000_t75" style="width:171.25pt;height:56pt" o:ole="">
            <v:imagedata r:id="rId527" o:title=""/>
          </v:shape>
          <o:OLEObject Type="Embed" ProgID="Equation.DSMT4" ShapeID="_x0000_i1081" DrawAspect="Content" ObjectID="_1697528098" r:id="rId528"/>
        </w:object>
      </w:r>
    </w:p>
    <w:p w:rsidR="00C47E8F" w:rsidRDefault="00064A6A" w:rsidP="007A2746">
      <w:pPr>
        <w:pStyle w:val="ListParagraph"/>
        <w:numPr>
          <w:ilvl w:val="1"/>
          <w:numId w:val="7"/>
        </w:numPr>
        <w:jc w:val="center"/>
        <w:rPr>
          <w:lang w:val="el-GR"/>
        </w:rPr>
      </w:pPr>
      <w:r>
        <w:rPr>
          <w:lang w:val="el-GR"/>
        </w:rPr>
        <w:t xml:space="preserve">Και </w:t>
      </w:r>
      <w:r w:rsidR="00C47E8F">
        <w:rPr>
          <w:lang w:val="el-GR"/>
        </w:rPr>
        <w:t>με τα ονόματα των στηλών που εισάγαμε παίρνουμε:</w:t>
      </w:r>
    </w:p>
    <w:p w:rsidR="00C47E8F" w:rsidRPr="00C47E8F" w:rsidRDefault="00B74EA6" w:rsidP="00064A6A">
      <w:pPr>
        <w:pStyle w:val="ListParagraph"/>
        <w:ind w:left="2160"/>
        <w:rPr>
          <w:lang w:val="el-GR"/>
        </w:rPr>
      </w:pPr>
      <w:r w:rsidRPr="00C47E8F">
        <w:rPr>
          <w:position w:val="-12"/>
          <w:highlight w:val="yellow"/>
          <w:lang w:val="el-GR"/>
        </w:rPr>
        <w:object w:dxaOrig="2079" w:dyaOrig="360">
          <v:shape id="_x0000_i1082" type="#_x0000_t75" style="width:104pt;height:18pt" o:ole="">
            <v:imagedata r:id="rId529" o:title=""/>
          </v:shape>
          <o:OLEObject Type="Embed" ProgID="Equation.DSMT4" ShapeID="_x0000_i1082" DrawAspect="Content" ObjectID="_1697528099" r:id="rId530"/>
        </w:object>
      </w:r>
      <w:r w:rsidR="00C47E8F" w:rsidRPr="00064A6A">
        <w:rPr>
          <w:lang w:val="el-GR"/>
        </w:rPr>
        <w:t xml:space="preserve"> </w:t>
      </w:r>
      <w:r w:rsidR="00064A6A">
        <w:rPr>
          <w:lang w:val="el-GR"/>
        </w:rPr>
        <w:t>θ</w:t>
      </w:r>
      <w:r w:rsidR="00C47E8F">
        <w:rPr>
          <w:lang w:val="el-GR"/>
        </w:rPr>
        <w:t xml:space="preserve">έτοντας και </w:t>
      </w:r>
      <w:r w:rsidRPr="00C47E8F">
        <w:rPr>
          <w:position w:val="-50"/>
          <w:highlight w:val="yellow"/>
          <w:lang w:val="el-GR"/>
        </w:rPr>
        <w:object w:dxaOrig="880" w:dyaOrig="1120">
          <v:shape id="_x0000_i1083" type="#_x0000_t75" style="width:44pt;height:56pt" o:ole="">
            <v:imagedata r:id="rId531" o:title=""/>
          </v:shape>
          <o:OLEObject Type="Embed" ProgID="Equation.DSMT4" ShapeID="_x0000_i1083" DrawAspect="Content" ObjectID="_1697528100" r:id="rId532"/>
        </w:object>
      </w:r>
    </w:p>
    <w:p w:rsidR="00C47E8F" w:rsidRDefault="00C47E8F" w:rsidP="007A2746">
      <w:pPr>
        <w:pStyle w:val="ListParagraph"/>
        <w:numPr>
          <w:ilvl w:val="0"/>
          <w:numId w:val="7"/>
        </w:numPr>
        <w:rPr>
          <w:lang w:val="el-GR"/>
        </w:rPr>
      </w:pPr>
      <w:r>
        <w:rPr>
          <w:lang w:val="el-GR"/>
        </w:rPr>
        <w:t xml:space="preserve">Το σύστημα έχει λύση αν η </w:t>
      </w:r>
      <w:r w:rsidR="008314F5">
        <w:rPr>
          <w:lang w:val="el-GR"/>
        </w:rPr>
        <w:t>δεξιά</w:t>
      </w:r>
      <w:r>
        <w:rPr>
          <w:lang w:val="el-GR"/>
        </w:rPr>
        <w:t xml:space="preserve"> πλευρά (</w:t>
      </w:r>
      <w:r w:rsidR="00B74EA6" w:rsidRPr="00C47E8F">
        <w:rPr>
          <w:position w:val="-6"/>
          <w:lang w:val="el-GR"/>
        </w:rPr>
        <w:object w:dxaOrig="200" w:dyaOrig="279">
          <v:shape id="_x0000_i1084" type="#_x0000_t75" style="width:10.25pt;height:14pt" o:ole="">
            <v:imagedata r:id="rId533" o:title=""/>
          </v:shape>
          <o:OLEObject Type="Embed" ProgID="Equation.DSMT4" ShapeID="_x0000_i1084" DrawAspect="Content" ObjectID="_1697528101" r:id="rId534"/>
        </w:object>
      </w:r>
      <w:r>
        <w:rPr>
          <w:lang w:val="el-GR"/>
        </w:rPr>
        <w:t>) γράφεται ως γραμμικός συνδυασμός των στηλών</w:t>
      </w:r>
      <w:r w:rsidR="00515A91">
        <w:rPr>
          <w:lang w:val="el-GR"/>
        </w:rPr>
        <w:t xml:space="preserve">, δηλαδή </w:t>
      </w:r>
      <w:r w:rsidR="00515A91" w:rsidRPr="00515A91">
        <w:rPr>
          <w:highlight w:val="yellow"/>
          <w:lang w:val="el-GR"/>
        </w:rPr>
        <w:t>όταν</w:t>
      </w:r>
      <w:r w:rsidR="00515A91">
        <w:rPr>
          <w:lang w:val="el-GR"/>
        </w:rPr>
        <w:t xml:space="preserve"> </w:t>
      </w:r>
      <w:r w:rsidR="00B74EA6" w:rsidRPr="00515A91">
        <w:rPr>
          <w:position w:val="-14"/>
          <w:highlight w:val="yellow"/>
          <w:lang w:val="el-GR"/>
        </w:rPr>
        <w:object w:dxaOrig="1960" w:dyaOrig="400">
          <v:shape id="_x0000_i1085" type="#_x0000_t75" style="width:99pt;height:20pt" o:ole="">
            <v:imagedata r:id="rId535" o:title=""/>
          </v:shape>
          <o:OLEObject Type="Embed" ProgID="Equation.DSMT4" ShapeID="_x0000_i1085" DrawAspect="Content" ObjectID="_1697528102" r:id="rId536"/>
        </w:object>
      </w:r>
      <w:r>
        <w:rPr>
          <w:lang w:val="el-GR"/>
        </w:rPr>
        <w:t xml:space="preserve">. </w:t>
      </w:r>
      <w:r w:rsidR="00515A91">
        <w:rPr>
          <w:lang w:val="el-GR"/>
        </w:rPr>
        <w:t xml:space="preserve">Η λύση </w:t>
      </w:r>
      <w:r w:rsidR="00686FAF" w:rsidRPr="00160366">
        <w:rPr>
          <w:position w:val="-50"/>
          <w:highlight w:val="yellow"/>
          <w:lang w:val="el-GR"/>
        </w:rPr>
        <w:object w:dxaOrig="880" w:dyaOrig="1120">
          <v:shape id="_x0000_i1086" type="#_x0000_t75" style="width:44pt;height:55.25pt" o:ole="">
            <v:imagedata r:id="rId537" o:title=""/>
          </v:shape>
          <o:OLEObject Type="Embed" ProgID="Equation.DSMT4" ShapeID="_x0000_i1086" DrawAspect="Content" ObjectID="_1697528103" r:id="rId538"/>
        </w:object>
      </w:r>
      <w:r w:rsidR="00515A91">
        <w:rPr>
          <w:lang w:val="el-GR"/>
        </w:rPr>
        <w:t xml:space="preserve"> δίνεται από τους συντελεστές αυτού του γραμμικού συνδυασμού.</w:t>
      </w:r>
    </w:p>
    <w:p w:rsidR="00994191" w:rsidRDefault="00994191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rFonts w:ascii="Arial" w:hAnsi="Arial" w:cs="Arial"/>
          <w:b/>
          <w:bCs/>
          <w:i/>
          <w:szCs w:val="28"/>
          <w:lang w:val="el-GR"/>
        </w:rPr>
        <w:br w:type="page"/>
      </w:r>
    </w:p>
    <w:p w:rsidR="00994191" w:rsidRDefault="00994191" w:rsidP="007A2746">
      <w:pPr>
        <w:pStyle w:val="ListParagraph"/>
        <w:numPr>
          <w:ilvl w:val="0"/>
          <w:numId w:val="4"/>
        </w:numPr>
        <w:tabs>
          <w:tab w:val="clear" w:pos="1185"/>
        </w:tabs>
        <w:spacing w:after="0" w:line="400" w:lineRule="atLeast"/>
        <w:jc w:val="left"/>
        <w:rPr>
          <w:lang w:val="el-GR"/>
        </w:rPr>
      </w:pPr>
      <w:r>
        <w:rPr>
          <w:lang w:val="el-GR"/>
        </w:rPr>
        <w:lastRenderedPageBreak/>
        <w:t xml:space="preserve">Υπό ποιές </w:t>
      </w:r>
      <w:r w:rsidR="008314F5">
        <w:rPr>
          <w:lang w:val="el-GR"/>
        </w:rPr>
        <w:t>προϋποθέσεις</w:t>
      </w:r>
      <w:r>
        <w:rPr>
          <w:lang w:val="el-GR"/>
        </w:rPr>
        <w:t xml:space="preserve"> στα </w:t>
      </w:r>
      <w:r w:rsidR="00B74EA6" w:rsidRPr="006F2BC9">
        <w:rPr>
          <w:position w:val="-12"/>
          <w:lang w:val="el-GR"/>
        </w:rPr>
        <w:object w:dxaOrig="1120" w:dyaOrig="360">
          <v:shape id="_x0000_i1087" type="#_x0000_t75" style="width:55.5pt;height:18pt" o:ole="">
            <v:imagedata r:id="rId539" o:title=""/>
          </v:shape>
          <o:OLEObject Type="Embed" ProgID="Equation.DSMT4" ShapeID="_x0000_i1087" DrawAspect="Content" ObjectID="_1697528104" r:id="rId540"/>
        </w:object>
      </w:r>
      <w:r w:rsidRPr="006F2BC9">
        <w:rPr>
          <w:lang w:val="el-GR"/>
        </w:rPr>
        <w:t xml:space="preserve"> </w:t>
      </w:r>
      <w:r>
        <w:rPr>
          <w:lang w:val="el-GR"/>
        </w:rPr>
        <w:t xml:space="preserve">έχουμε την </w:t>
      </w:r>
      <w:r w:rsidRPr="00F3484A">
        <w:rPr>
          <w:b/>
          <w:lang w:val="el-GR"/>
        </w:rPr>
        <w:t>ιδιόμορφη</w:t>
      </w:r>
      <w:r>
        <w:rPr>
          <w:lang w:val="el-GR"/>
        </w:rPr>
        <w:t xml:space="preserve"> </w:t>
      </w:r>
      <w:r w:rsidRPr="00F3484A">
        <w:rPr>
          <w:b/>
          <w:lang w:val="el-GR"/>
        </w:rPr>
        <w:t>περίπτωση</w:t>
      </w:r>
      <w:r>
        <w:rPr>
          <w:lang w:val="el-GR"/>
        </w:rPr>
        <w:t xml:space="preserve"> (</w:t>
      </w:r>
      <w:r w:rsidR="008314F5">
        <w:rPr>
          <w:lang w:val="el-GR"/>
        </w:rPr>
        <w:t>καμία</w:t>
      </w:r>
      <w:r>
        <w:rPr>
          <w:lang w:val="el-GR"/>
        </w:rPr>
        <w:t xml:space="preserve"> ή άπειρες λύσεις)</w:t>
      </w:r>
      <w:r w:rsidRPr="006F2BC9">
        <w:rPr>
          <w:lang w:val="el-GR"/>
        </w:rPr>
        <w:t>;</w:t>
      </w:r>
    </w:p>
    <w:p w:rsidR="00994191" w:rsidRDefault="00994191" w:rsidP="00994191">
      <w:pPr>
        <w:pStyle w:val="ListParagraph"/>
        <w:tabs>
          <w:tab w:val="clear" w:pos="1185"/>
        </w:tabs>
        <w:spacing w:after="0" w:line="400" w:lineRule="atLeast"/>
        <w:ind w:left="360"/>
        <w:jc w:val="left"/>
        <w:rPr>
          <w:lang w:val="el-GR"/>
        </w:rPr>
      </w:pPr>
    </w:p>
    <w:p w:rsidR="00994191" w:rsidRDefault="008314F5" w:rsidP="007A2746">
      <w:pPr>
        <w:pStyle w:val="ListParagraph"/>
        <w:numPr>
          <w:ilvl w:val="1"/>
          <w:numId w:val="4"/>
        </w:numPr>
        <w:tabs>
          <w:tab w:val="clear" w:pos="1185"/>
        </w:tabs>
        <w:spacing w:line="400" w:lineRule="atLeast"/>
        <w:contextualSpacing w:val="0"/>
        <w:jc w:val="left"/>
        <w:rPr>
          <w:lang w:val="el-GR"/>
        </w:rPr>
      </w:pPr>
      <w:r>
        <w:rPr>
          <w:lang w:val="el-GR"/>
        </w:rPr>
        <w:t>Π.χ.</w:t>
      </w:r>
      <w:r w:rsidR="00994191">
        <w:rPr>
          <w:lang w:val="el-GR"/>
        </w:rPr>
        <w:t xml:space="preserve"> </w:t>
      </w:r>
      <w:r w:rsidRPr="00F3484A">
        <w:rPr>
          <w:highlight w:val="yellow"/>
          <w:lang w:val="el-GR"/>
        </w:rPr>
        <w:t>καμία</w:t>
      </w:r>
      <w:r w:rsidR="00994191" w:rsidRPr="00F3484A">
        <w:rPr>
          <w:highlight w:val="yellow"/>
          <w:lang w:val="el-GR"/>
        </w:rPr>
        <w:t xml:space="preserve"> λύση</w:t>
      </w:r>
      <w:r w:rsidR="00994191">
        <w:rPr>
          <w:lang w:val="el-GR"/>
        </w:rPr>
        <w:t xml:space="preserve">: πότε γίνεται να υπάρχει </w:t>
      </w:r>
      <w:r w:rsidR="00B74EA6" w:rsidRPr="00B74EA6">
        <w:rPr>
          <w:b/>
          <w:position w:val="-6"/>
          <w:lang w:val="el-GR"/>
        </w:rPr>
        <w:object w:dxaOrig="200" w:dyaOrig="279">
          <v:shape id="_x0000_i1088" type="#_x0000_t75" style="width:10.25pt;height:14pt" o:ole="">
            <v:imagedata r:id="rId541" o:title=""/>
          </v:shape>
          <o:OLEObject Type="Embed" ProgID="Equation.DSMT4" ShapeID="_x0000_i1088" DrawAspect="Content" ObjectID="_1697528105" r:id="rId542"/>
        </w:object>
      </w:r>
      <w:r w:rsidR="00994191">
        <w:rPr>
          <w:lang w:val="el-GR"/>
        </w:rPr>
        <w:t xml:space="preserve">τέτοιο ώστε: </w:t>
      </w:r>
    </w:p>
    <w:p w:rsidR="00994191" w:rsidRDefault="00B74EA6" w:rsidP="00D55F86">
      <w:pPr>
        <w:pStyle w:val="ListParagraph"/>
        <w:tabs>
          <w:tab w:val="clear" w:pos="1185"/>
        </w:tabs>
        <w:spacing w:line="400" w:lineRule="atLeast"/>
        <w:contextualSpacing w:val="0"/>
        <w:jc w:val="center"/>
        <w:rPr>
          <w:lang w:val="el-GR"/>
        </w:rPr>
      </w:pPr>
      <w:r w:rsidRPr="00515A91">
        <w:rPr>
          <w:position w:val="-14"/>
          <w:highlight w:val="yellow"/>
          <w:lang w:val="el-GR"/>
        </w:rPr>
        <w:object w:dxaOrig="1960" w:dyaOrig="400">
          <v:shape id="_x0000_i1089" type="#_x0000_t75" style="width:99pt;height:20pt" o:ole="">
            <v:imagedata r:id="rId543" o:title=""/>
          </v:shape>
          <o:OLEObject Type="Embed" ProgID="Equation.DSMT4" ShapeID="_x0000_i1089" DrawAspect="Content" ObjectID="_1697528106" r:id="rId544"/>
        </w:object>
      </w:r>
    </w:p>
    <w:p w:rsidR="00994191" w:rsidRDefault="00994191" w:rsidP="007A2746">
      <w:pPr>
        <w:pStyle w:val="ListParagraph"/>
        <w:numPr>
          <w:ilvl w:val="2"/>
          <w:numId w:val="4"/>
        </w:numPr>
        <w:tabs>
          <w:tab w:val="clear" w:pos="1185"/>
        </w:tabs>
        <w:spacing w:line="400" w:lineRule="atLeast"/>
        <w:contextualSpacing w:val="0"/>
        <w:rPr>
          <w:lang w:val="el-GR"/>
        </w:rPr>
      </w:pPr>
      <w:r>
        <w:rPr>
          <w:lang w:val="el-GR"/>
        </w:rPr>
        <w:t xml:space="preserve">Για να συμβαίνει αυτό πρέπει </w:t>
      </w:r>
    </w:p>
    <w:p w:rsidR="00994191" w:rsidRDefault="00686FAF" w:rsidP="00D55F86">
      <w:pPr>
        <w:pStyle w:val="ListParagraph"/>
        <w:tabs>
          <w:tab w:val="clear" w:pos="1185"/>
        </w:tabs>
        <w:spacing w:line="400" w:lineRule="atLeast"/>
        <w:ind w:left="1080"/>
        <w:contextualSpacing w:val="0"/>
        <w:jc w:val="center"/>
        <w:rPr>
          <w:lang w:val="el-GR"/>
        </w:rPr>
      </w:pPr>
      <w:r w:rsidRPr="00994191">
        <w:rPr>
          <w:position w:val="-14"/>
          <w:highlight w:val="yellow"/>
          <w:lang w:val="el-GR"/>
        </w:rPr>
        <w:object w:dxaOrig="2100" w:dyaOrig="400">
          <v:shape id="_x0000_i1090" type="#_x0000_t75" style="width:105pt;height:20pt" o:ole="">
            <v:imagedata r:id="rId545" o:title=""/>
          </v:shape>
          <o:OLEObject Type="Embed" ProgID="Equation.DSMT4" ShapeID="_x0000_i1090" DrawAspect="Content" ObjectID="_1697528107" r:id="rId546"/>
        </w:object>
      </w:r>
      <w:r w:rsidR="00F3484A">
        <w:rPr>
          <w:lang w:val="el-GR"/>
        </w:rPr>
        <w:t xml:space="preserve"> (οπότε θα υπάρχουν</w:t>
      </w:r>
      <w:r w:rsidR="00B74EA6" w:rsidRPr="00515A91">
        <w:rPr>
          <w:position w:val="-14"/>
          <w:highlight w:val="yellow"/>
          <w:lang w:val="el-GR"/>
        </w:rPr>
        <w:object w:dxaOrig="1960" w:dyaOrig="400">
          <v:shape id="_x0000_i1091" type="#_x0000_t75" style="width:99pt;height:20pt" o:ole="">
            <v:imagedata r:id="rId547" o:title=""/>
          </v:shape>
          <o:OLEObject Type="Embed" ProgID="Equation.DSMT4" ShapeID="_x0000_i1091" DrawAspect="Content" ObjectID="_1697528108" r:id="rId548"/>
        </w:object>
      </w:r>
      <w:r w:rsidR="00F3484A">
        <w:rPr>
          <w:lang w:val="el-GR"/>
        </w:rPr>
        <w:t xml:space="preserve">) </w:t>
      </w:r>
    </w:p>
    <w:p w:rsidR="00D55F86" w:rsidRDefault="00994191" w:rsidP="007A2746">
      <w:pPr>
        <w:pStyle w:val="ListParagraph"/>
        <w:numPr>
          <w:ilvl w:val="2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1185"/>
        </w:tabs>
        <w:spacing w:line="400" w:lineRule="atLeast"/>
        <w:contextualSpacing w:val="0"/>
        <w:rPr>
          <w:lang w:val="el-GR"/>
        </w:rPr>
      </w:pPr>
      <w:r>
        <w:rPr>
          <w:lang w:val="el-GR"/>
        </w:rPr>
        <w:t xml:space="preserve">Αυτό γίνεται μόνο αν κάποια στήλη ανήκει στο επίπεδο που σχηματίζουν οι άλλες δύο, π.χ. αν  </w:t>
      </w:r>
      <w:r w:rsidR="00686FAF" w:rsidRPr="00994191">
        <w:rPr>
          <w:position w:val="-14"/>
          <w:highlight w:val="yellow"/>
          <w:lang w:val="el-GR"/>
        </w:rPr>
        <w:object w:dxaOrig="1740" w:dyaOrig="400">
          <v:shape id="_x0000_i1092" type="#_x0000_t75" style="width:87pt;height:20pt" o:ole="">
            <v:imagedata r:id="rId549" o:title=""/>
          </v:shape>
          <o:OLEObject Type="Embed" ProgID="Equation.DSMT4" ShapeID="_x0000_i1092" DrawAspect="Content" ObjectID="_1697528109" r:id="rId550"/>
        </w:object>
      </w:r>
      <w:r>
        <w:rPr>
          <w:lang w:val="el-GR"/>
        </w:rPr>
        <w:t xml:space="preserve">. </w:t>
      </w:r>
    </w:p>
    <w:p w:rsidR="00994191" w:rsidRPr="00994191" w:rsidRDefault="008314F5" w:rsidP="007A2746">
      <w:pPr>
        <w:pStyle w:val="ListParagraph"/>
        <w:numPr>
          <w:ilvl w:val="2"/>
          <w:numId w:val="4"/>
        </w:numPr>
        <w:tabs>
          <w:tab w:val="clear" w:pos="1185"/>
        </w:tabs>
        <w:spacing w:line="400" w:lineRule="atLeast"/>
        <w:contextualSpacing w:val="0"/>
        <w:rPr>
          <w:lang w:val="el-GR"/>
        </w:rPr>
      </w:pPr>
      <w:r>
        <w:rPr>
          <w:lang w:val="el-GR"/>
        </w:rPr>
        <w:t>Διότι</w:t>
      </w:r>
      <w:r w:rsidR="00994191">
        <w:rPr>
          <w:lang w:val="el-GR"/>
        </w:rPr>
        <w:t xml:space="preserve"> τότε </w:t>
      </w:r>
      <w:r w:rsidR="00686FAF" w:rsidRPr="00994191">
        <w:rPr>
          <w:position w:val="-14"/>
          <w:highlight w:val="yellow"/>
          <w:lang w:val="el-GR"/>
        </w:rPr>
        <w:object w:dxaOrig="3560" w:dyaOrig="400">
          <v:shape id="_x0000_i1093" type="#_x0000_t75" style="width:178.25pt;height:20pt" o:ole="">
            <v:imagedata r:id="rId551" o:title=""/>
          </v:shape>
          <o:OLEObject Type="Embed" ProgID="Equation.DSMT4" ShapeID="_x0000_i1093" DrawAspect="Content" ObjectID="_1697528110" r:id="rId552"/>
        </w:object>
      </w:r>
    </w:p>
    <w:p w:rsidR="00553789" w:rsidRDefault="00F3484A" w:rsidP="007A2746">
      <w:pPr>
        <w:pStyle w:val="ListParagraph"/>
        <w:numPr>
          <w:ilvl w:val="1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F3484A">
        <w:rPr>
          <w:lang w:val="el-GR"/>
        </w:rPr>
        <w:t xml:space="preserve">Αποδεικνύεται ότι τότε ακριβώς </w:t>
      </w:r>
      <w:r>
        <w:rPr>
          <w:lang w:val="el-GR"/>
        </w:rPr>
        <w:t xml:space="preserve">έχουμε και τις </w:t>
      </w:r>
      <w:r w:rsidRPr="00F3484A">
        <w:rPr>
          <w:highlight w:val="yellow"/>
          <w:lang w:val="el-GR"/>
        </w:rPr>
        <w:t>άπειρες λύσεις</w:t>
      </w:r>
      <w:r>
        <w:rPr>
          <w:lang w:val="el-GR"/>
        </w:rPr>
        <w:t>:</w:t>
      </w:r>
    </w:p>
    <w:p w:rsidR="00F3484A" w:rsidRDefault="00F3484A" w:rsidP="00F3484A">
      <w:pPr>
        <w:pStyle w:val="ListParagraph"/>
        <w:rPr>
          <w:lang w:val="el-GR"/>
        </w:rPr>
      </w:pPr>
      <w:r>
        <w:rPr>
          <w:lang w:val="el-GR"/>
        </w:rPr>
        <w:t xml:space="preserve">αν κάποια στήλη ανήκει στο επίπεδο που σχηματίζουν οι άλλες δύο και </w:t>
      </w:r>
      <w:r w:rsidR="00B74EA6" w:rsidRPr="00994191">
        <w:rPr>
          <w:position w:val="-14"/>
          <w:highlight w:val="yellow"/>
          <w:lang w:val="el-GR"/>
        </w:rPr>
        <w:object w:dxaOrig="3420" w:dyaOrig="400">
          <v:shape id="_x0000_i1094" type="#_x0000_t75" style="width:171pt;height:20pt" o:ole="">
            <v:imagedata r:id="rId553" o:title=""/>
          </v:shape>
          <o:OLEObject Type="Embed" ProgID="Equation.DSMT4" ShapeID="_x0000_i1094" DrawAspect="Content" ObjectID="_1697528111" r:id="rId554"/>
        </w:object>
      </w:r>
      <w:r w:rsidRPr="00F3484A">
        <w:rPr>
          <w:lang w:val="el-GR"/>
        </w:rPr>
        <w:t xml:space="preserve"> </w:t>
      </w:r>
      <w:r>
        <w:rPr>
          <w:lang w:val="el-GR"/>
        </w:rPr>
        <w:t xml:space="preserve">τότε θα γράφεται με </w:t>
      </w:r>
      <w:r w:rsidRPr="00F3484A">
        <w:rPr>
          <w:highlight w:val="yellow"/>
          <w:lang w:val="el-GR"/>
        </w:rPr>
        <w:t>πολλούς τρόπους</w:t>
      </w:r>
      <w:r>
        <w:rPr>
          <w:lang w:val="el-GR"/>
        </w:rPr>
        <w:t xml:space="preserve"> ως </w:t>
      </w:r>
      <w:proofErr w:type="spellStart"/>
      <w:r>
        <w:rPr>
          <w:lang w:val="el-GR"/>
        </w:rPr>
        <w:t>γ.σ</w:t>
      </w:r>
      <w:proofErr w:type="spellEnd"/>
      <w:r w:rsidR="008314F5">
        <w:rPr>
          <w:lang w:val="el-GR"/>
        </w:rPr>
        <w:t>.</w:t>
      </w:r>
      <w:r>
        <w:rPr>
          <w:lang w:val="el-GR"/>
        </w:rPr>
        <w:t xml:space="preserve"> των </w:t>
      </w:r>
      <w:r w:rsidR="00686FAF" w:rsidRPr="00F3484A">
        <w:rPr>
          <w:position w:val="-12"/>
          <w:lang w:val="el-GR"/>
        </w:rPr>
        <w:object w:dxaOrig="880" w:dyaOrig="360">
          <v:shape id="_x0000_i1095" type="#_x0000_t75" style="width:44pt;height:18pt" o:ole="">
            <v:imagedata r:id="rId555" o:title=""/>
          </v:shape>
          <o:OLEObject Type="Embed" ProgID="Equation.DSMT4" ShapeID="_x0000_i1095" DrawAspect="Content" ObjectID="_1697528112" r:id="rId556"/>
        </w:object>
      </w:r>
      <w:r>
        <w:rPr>
          <w:lang w:val="el-GR"/>
        </w:rPr>
        <w:t>.</w:t>
      </w:r>
    </w:p>
    <w:p w:rsidR="00ED0454" w:rsidRDefault="00ED0454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ED0454" w:rsidRDefault="00ED0454" w:rsidP="00ED0454">
      <w:pPr>
        <w:pStyle w:val="Heading4"/>
        <w:rPr>
          <w:lang w:val="el-GR"/>
        </w:rPr>
      </w:pPr>
      <w:r w:rsidRPr="00CE3F84">
        <w:rPr>
          <w:lang w:val="el-GR"/>
        </w:rPr>
        <w:lastRenderedPageBreak/>
        <w:t>Παράδειγμα των παραπάνω</w:t>
      </w:r>
      <w:r>
        <w:rPr>
          <w:lang w:val="el-GR"/>
        </w:rPr>
        <w:t>:</w:t>
      </w:r>
    </w:p>
    <w:p w:rsidR="00ED0454" w:rsidRDefault="00ED0454" w:rsidP="00ED0454">
      <w:pPr>
        <w:rPr>
          <w:lang w:val="el-GR"/>
        </w:rPr>
      </w:pPr>
      <w:r>
        <w:rPr>
          <w:lang w:val="el-GR"/>
        </w:rPr>
        <w:t>Έστω δύο συστήματα με ίδιες αριστερές πλευρές</w:t>
      </w:r>
    </w:p>
    <w:p w:rsidR="00ED0454" w:rsidRDefault="00ED0454" w:rsidP="00ED0454">
      <w:pPr>
        <w:jc w:val="center"/>
        <w:rPr>
          <w:lang w:val="el-GR"/>
        </w:rPr>
      </w:pPr>
      <w:r>
        <w:rPr>
          <w:highlight w:val="lightGray"/>
          <w:lang w:val="el-GR"/>
        </w:rPr>
        <w:t xml:space="preserve">Α. </w:t>
      </w:r>
      <w:r w:rsidR="00687B69" w:rsidRPr="00250FFD">
        <w:rPr>
          <w:position w:val="-48"/>
          <w:highlight w:val="lightGray"/>
          <w:lang w:val="el-GR"/>
        </w:rPr>
        <w:object w:dxaOrig="1800" w:dyaOrig="1080">
          <v:shape id="_x0000_i1096" type="#_x0000_t75" style="width:90.25pt;height:54pt" o:ole="">
            <v:imagedata r:id="rId557" o:title=""/>
          </v:shape>
          <o:OLEObject Type="Embed" ProgID="Equation.DSMT4" ShapeID="_x0000_i1096" DrawAspect="Content" ObjectID="_1697528113" r:id="rId558"/>
        </w:object>
      </w:r>
      <w:r>
        <w:rPr>
          <w:lang w:val="el-GR"/>
        </w:rPr>
        <w:t xml:space="preserve"> και το </w:t>
      </w:r>
      <w:r>
        <w:rPr>
          <w:highlight w:val="lightGray"/>
          <w:lang w:val="el-GR"/>
        </w:rPr>
        <w:t xml:space="preserve">Β. </w:t>
      </w:r>
      <w:r w:rsidR="00687B69" w:rsidRPr="00250FFD">
        <w:rPr>
          <w:position w:val="-48"/>
          <w:highlight w:val="lightGray"/>
          <w:lang w:val="el-GR"/>
        </w:rPr>
        <w:object w:dxaOrig="1800" w:dyaOrig="1080">
          <v:shape id="_x0000_i1097" type="#_x0000_t75" style="width:90.25pt;height:54pt" o:ole="">
            <v:imagedata r:id="rId559" o:title=""/>
          </v:shape>
          <o:OLEObject Type="Embed" ProgID="Equation.DSMT4" ShapeID="_x0000_i1097" DrawAspect="Content" ObjectID="_1697528114" r:id="rId560"/>
        </w:object>
      </w:r>
    </w:p>
    <w:p w:rsidR="00ED0454" w:rsidRDefault="0006367D" w:rsidP="0006367D">
      <w:pPr>
        <w:rPr>
          <w:lang w:val="el-GR"/>
        </w:rPr>
      </w:pPr>
      <w:r>
        <w:rPr>
          <w:lang w:val="el-GR"/>
        </w:rPr>
        <w:t xml:space="preserve">Για τις αριστερές πλευρές έχουμε </w:t>
      </w:r>
    </w:p>
    <w:p w:rsidR="0006367D" w:rsidRDefault="00967935" w:rsidP="0006367D">
      <w:pPr>
        <w:rPr>
          <w:lang w:val="el-GR"/>
        </w:rPr>
      </w:pPr>
      <w:r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3066760</wp:posOffset>
                </wp:positionH>
                <wp:positionV relativeFrom="paragraph">
                  <wp:posOffset>495485</wp:posOffset>
                </wp:positionV>
                <wp:extent cx="77400" cy="83880"/>
                <wp:effectExtent l="38100" t="38100" r="37465" b="49530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774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" o:spid="_x0000_s1026" type="#_x0000_t75" style="position:absolute;margin-left:240.65pt;margin-top:38.05pt;width:7.9pt;height:8.3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">
                <v:imagedata r:id="rId562" o:title=""/>
              </v:shape>
            </w:pict>
          </mc:Fallback>
        </mc:AlternateContent>
      </w:r>
      <w:r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1446400</wp:posOffset>
                </wp:positionH>
                <wp:positionV relativeFrom="paragraph">
                  <wp:posOffset>469685</wp:posOffset>
                </wp:positionV>
                <wp:extent cx="80640" cy="104760"/>
                <wp:effectExtent l="38100" t="38100" r="34290" b="2921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806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" o:spid="_x0000_s1026" type="#_x0000_t75" style="position:absolute;margin-left:113.1pt;margin-top:36.25pt;width:8pt;height:9.8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">
                <v:imagedata r:id="rId564" o:title=""/>
              </v:shape>
            </w:pict>
          </mc:Fallback>
        </mc:AlternateContent>
      </w:r>
      <w:r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1376920</wp:posOffset>
                </wp:positionH>
                <wp:positionV relativeFrom="paragraph">
                  <wp:posOffset>389405</wp:posOffset>
                </wp:positionV>
                <wp:extent cx="83160" cy="166320"/>
                <wp:effectExtent l="38100" t="38100" r="31750" b="2476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8316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" o:spid="_x0000_s1026" type="#_x0000_t75" style="position:absolute;margin-left:107.7pt;margin-top:30pt;width:8.05pt;height:14.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">
                <v:imagedata r:id="rId566" o:title=""/>
              </v:shape>
            </w:pict>
          </mc:Fallback>
        </mc:AlternateContent>
      </w:r>
      <w:r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1376200</wp:posOffset>
                </wp:positionH>
                <wp:positionV relativeFrom="paragraph">
                  <wp:posOffset>411005</wp:posOffset>
                </wp:positionV>
                <wp:extent cx="74520" cy="91800"/>
                <wp:effectExtent l="38100" t="38100" r="40005" b="41910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745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" o:spid="_x0000_s1026" type="#_x0000_t75" style="position:absolute;margin-left:107.6pt;margin-top:31.6pt;width:7.45pt;height:8.8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">
                <v:imagedata r:id="rId568" o:title=""/>
              </v:shape>
            </w:pict>
          </mc:Fallback>
        </mc:AlternateContent>
      </w:r>
      <w:r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3843640</wp:posOffset>
                </wp:positionH>
                <wp:positionV relativeFrom="paragraph">
                  <wp:posOffset>304085</wp:posOffset>
                </wp:positionV>
                <wp:extent cx="57600" cy="100440"/>
                <wp:effectExtent l="38100" t="38100" r="38100" b="5207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576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" o:spid="_x0000_s1026" type="#_x0000_t75" style="position:absolute;margin-left:301.65pt;margin-top:23.1pt;width:6.45pt;height:9.7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">
                <v:imagedata r:id="rId570" o:title=""/>
              </v:shape>
            </w:pict>
          </mc:Fallback>
        </mc:AlternateContent>
      </w:r>
      <w:r>
        <w:rPr>
          <w:noProof/>
          <w:position w:val="-24"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3648880</wp:posOffset>
                </wp:positionH>
                <wp:positionV relativeFrom="paragraph">
                  <wp:posOffset>302285</wp:posOffset>
                </wp:positionV>
                <wp:extent cx="55440" cy="112680"/>
                <wp:effectExtent l="38100" t="38100" r="40005" b="4000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554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" o:spid="_x0000_s1026" type="#_x0000_t75" style="position:absolute;margin-left:286.35pt;margin-top:22.85pt;width:6.1pt;height:10.7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">
                <v:imagedata r:id="rId572" o:title=""/>
              </v:shape>
            </w:pict>
          </mc:Fallback>
        </mc:AlternateContent>
      </w:r>
      <w:r w:rsidR="00686FAF" w:rsidRPr="00687B69">
        <w:rPr>
          <w:position w:val="-24"/>
          <w:highlight w:val="yellow"/>
          <w:lang w:val="el-GR"/>
        </w:rPr>
        <w:object w:dxaOrig="1500" w:dyaOrig="620">
          <v:shape id="_x0000_i1098" type="#_x0000_t75" style="width:75pt;height:31.25pt" o:ole="">
            <v:imagedata r:id="rId573" o:title=""/>
          </v:shape>
          <o:OLEObject Type="Embed" ProgID="Equation.DSMT4" ShapeID="_x0000_i1098" DrawAspect="Content" ObjectID="_1697528115" r:id="rId574"/>
        </w:object>
      </w:r>
      <w:r w:rsidR="0006367D">
        <w:rPr>
          <w:lang w:val="el-GR"/>
        </w:rPr>
        <w:t xml:space="preserve"> </w:t>
      </w:r>
      <w:r w:rsidR="00687B69" w:rsidRPr="00CE3F84">
        <w:rPr>
          <w:lang w:val="el-GR"/>
        </w:rPr>
        <w:t xml:space="preserve"> </w:t>
      </w:r>
      <w:r w:rsidR="00687B69">
        <w:rPr>
          <w:lang w:val="el-GR"/>
        </w:rPr>
        <w:t xml:space="preserve">και επομένως </w:t>
      </w:r>
      <w:r w:rsidR="00686FAF" w:rsidRPr="00687B69">
        <w:rPr>
          <w:position w:val="-14"/>
          <w:highlight w:val="yellow"/>
          <w:lang w:val="el-GR"/>
        </w:rPr>
        <w:object w:dxaOrig="3060" w:dyaOrig="400">
          <v:shape id="_x0000_i1099" type="#_x0000_t75" style="width:153pt;height:20pt" o:ole="">
            <v:imagedata r:id="rId575" o:title=""/>
          </v:shape>
          <o:OLEObject Type="Embed" ProgID="Equation.DSMT4" ShapeID="_x0000_i1099" DrawAspect="Content" ObjectID="_1697528116" r:id="rId576"/>
        </w:object>
      </w:r>
    </w:p>
    <w:p w:rsidR="00D70C5D" w:rsidRPr="00D70C5D" w:rsidRDefault="00967935" w:rsidP="00D70C5D">
      <w:pPr>
        <w:pStyle w:val="ListParagraph"/>
        <w:numPr>
          <w:ilvl w:val="0"/>
          <w:numId w:val="3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3273400</wp:posOffset>
                </wp:positionH>
                <wp:positionV relativeFrom="paragraph">
                  <wp:posOffset>-32720</wp:posOffset>
                </wp:positionV>
                <wp:extent cx="112320" cy="516600"/>
                <wp:effectExtent l="38100" t="38100" r="40640" b="3619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112320" cy="51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" o:spid="_x0000_s1026" type="#_x0000_t75" style="position:absolute;margin-left:256.95pt;margin-top:-3.25pt;width:10.8pt;height:42.3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">
                <v:imagedata r:id="rId5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2966680</wp:posOffset>
                </wp:positionH>
                <wp:positionV relativeFrom="paragraph">
                  <wp:posOffset>-87440</wp:posOffset>
                </wp:positionV>
                <wp:extent cx="88920" cy="578880"/>
                <wp:effectExtent l="38100" t="38100" r="44450" b="5016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88920" cy="57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" o:spid="_x0000_s1026" type="#_x0000_t75" style="position:absolute;margin-left:232.65pt;margin-top:-7.75pt;width:8.6pt;height:47.3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">
                <v:imagedata r:id="rId5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3168640</wp:posOffset>
                </wp:positionH>
                <wp:positionV relativeFrom="paragraph">
                  <wp:posOffset>292000</wp:posOffset>
                </wp:positionV>
                <wp:extent cx="104400" cy="84960"/>
                <wp:effectExtent l="38100" t="38100" r="48260" b="4889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1044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" o:spid="_x0000_s1026" type="#_x0000_t75" style="position:absolute;margin-left:248.6pt;margin-top:22.05pt;width:10.15pt;height:8.6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">
                <v:imagedata r:id="rId5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3131920</wp:posOffset>
                </wp:positionH>
                <wp:positionV relativeFrom="paragraph">
                  <wp:posOffset>231880</wp:posOffset>
                </wp:positionV>
                <wp:extent cx="43200" cy="136800"/>
                <wp:effectExtent l="38100" t="38100" r="33020" b="34925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432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" o:spid="_x0000_s1026" type="#_x0000_t75" style="position:absolute;margin-left:245.7pt;margin-top:17.65pt;width:5pt;height:12.2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">
                <v:imagedata r:id="rId5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3075040</wp:posOffset>
                </wp:positionH>
                <wp:positionV relativeFrom="paragraph">
                  <wp:posOffset>257080</wp:posOffset>
                </wp:positionV>
                <wp:extent cx="46800" cy="5400"/>
                <wp:effectExtent l="38100" t="38100" r="29845" b="3302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468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" o:spid="_x0000_s1026" type="#_x0000_t75" style="position:absolute;margin-left:241.45pt;margin-top:19.45pt;width:5.15pt;height:2.2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">
                <v:imagedata r:id="rId5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3049120</wp:posOffset>
                </wp:positionH>
                <wp:positionV relativeFrom="paragraph">
                  <wp:posOffset>275080</wp:posOffset>
                </wp:positionV>
                <wp:extent cx="65160" cy="84600"/>
                <wp:effectExtent l="38100" t="38100" r="30480" b="4889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651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" o:spid="_x0000_s1026" type="#_x0000_t75" style="position:absolute;margin-left:239.2pt;margin-top:20.75pt;width:6.95pt;height:8.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">
                <v:imagedata r:id="rId5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3124360</wp:posOffset>
                </wp:positionH>
                <wp:positionV relativeFrom="paragraph">
                  <wp:posOffset>112720</wp:posOffset>
                </wp:positionV>
                <wp:extent cx="84960" cy="83160"/>
                <wp:effectExtent l="57150" t="38100" r="48895" b="50800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849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" o:spid="_x0000_s1026" type="#_x0000_t75" style="position:absolute;margin-left:245pt;margin-top:8pt;width:8.65pt;height:8.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">
                <v:imagedata r:id="rId5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3084400</wp:posOffset>
                </wp:positionH>
                <wp:positionV relativeFrom="paragraph">
                  <wp:posOffset>83200</wp:posOffset>
                </wp:positionV>
                <wp:extent cx="61560" cy="115560"/>
                <wp:effectExtent l="38100" t="38100" r="34290" b="37465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615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" o:spid="_x0000_s1026" type="#_x0000_t75" style="position:absolute;margin-left:241.95pt;margin-top:5.9pt;width:6.4pt;height:10.6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">
                <v:imagedata r:id="rId5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3075400</wp:posOffset>
                </wp:positionH>
                <wp:positionV relativeFrom="paragraph">
                  <wp:posOffset>97960</wp:posOffset>
                </wp:positionV>
                <wp:extent cx="14040" cy="62640"/>
                <wp:effectExtent l="38100" t="38100" r="43180" b="5207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140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" o:spid="_x0000_s1026" type="#_x0000_t75" style="position:absolute;margin-left:241.3pt;margin-top:6.8pt;width:2.9pt;height:6.7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">
                <v:imagedata r:id="rId5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2864440</wp:posOffset>
                </wp:positionH>
                <wp:positionV relativeFrom="paragraph">
                  <wp:posOffset>84280</wp:posOffset>
                </wp:positionV>
                <wp:extent cx="41040" cy="28440"/>
                <wp:effectExtent l="38100" t="38100" r="35560" b="2921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410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" o:spid="_x0000_s1026" type="#_x0000_t75" style="position:absolute;margin-left:224.75pt;margin-top:6.15pt;width:4.9pt;height:3.7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">
                <v:imagedata r:id="rId5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2836720</wp:posOffset>
                </wp:positionH>
                <wp:positionV relativeFrom="paragraph">
                  <wp:posOffset>69520</wp:posOffset>
                </wp:positionV>
                <wp:extent cx="81720" cy="14040"/>
                <wp:effectExtent l="38100" t="38100" r="33020" b="4318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817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" o:spid="_x0000_s1026" type="#_x0000_t75" style="position:absolute;margin-left:222.6pt;margin-top:4.65pt;width:8.15pt;height:2.8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">
                <v:imagedata r:id="rId5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2691280</wp:posOffset>
                </wp:positionH>
                <wp:positionV relativeFrom="paragraph">
                  <wp:posOffset>60160</wp:posOffset>
                </wp:positionV>
                <wp:extent cx="79920" cy="114480"/>
                <wp:effectExtent l="57150" t="38100" r="53975" b="5715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799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" o:spid="_x0000_s1026" type="#_x0000_t75" style="position:absolute;margin-left:210.85pt;margin-top:3.75pt;width:8.35pt;height:11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">
                <v:imagedata r:id="rId6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2707480</wp:posOffset>
                </wp:positionH>
                <wp:positionV relativeFrom="paragraph">
                  <wp:posOffset>33880</wp:posOffset>
                </wp:positionV>
                <wp:extent cx="81000" cy="131400"/>
                <wp:effectExtent l="38100" t="38100" r="33655" b="40640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810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" o:spid="_x0000_s1026" type="#_x0000_t75" style="position:absolute;margin-left:212.45pt;margin-top:2pt;width:8pt;height:11.9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">
                <v:imagedata r:id="rId6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1282240</wp:posOffset>
                </wp:positionH>
                <wp:positionV relativeFrom="paragraph">
                  <wp:posOffset>30400</wp:posOffset>
                </wp:positionV>
                <wp:extent cx="70200" cy="158400"/>
                <wp:effectExtent l="38100" t="38100" r="44450" b="3238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702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" o:spid="_x0000_s1026" type="#_x0000_t75" style="position:absolute;margin-left:100.2pt;margin-top:1.6pt;width:7.15pt;height:13.9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">
                <v:imagedata r:id="rId6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1199800</wp:posOffset>
                </wp:positionH>
                <wp:positionV relativeFrom="paragraph">
                  <wp:posOffset>187000</wp:posOffset>
                </wp:positionV>
                <wp:extent cx="143280" cy="541800"/>
                <wp:effectExtent l="38100" t="38100" r="47625" b="4889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143280" cy="54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" o:spid="_x0000_s1026" type="#_x0000_t75" style="position:absolute;margin-left:93.75pt;margin-top:13.85pt;width:12.9pt;height:44.3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">
                <v:imagedata r:id="rId6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685000</wp:posOffset>
                </wp:positionH>
                <wp:positionV relativeFrom="paragraph">
                  <wp:posOffset>53080</wp:posOffset>
                </wp:positionV>
                <wp:extent cx="58680" cy="72720"/>
                <wp:effectExtent l="38100" t="38100" r="36830" b="4191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586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" o:spid="_x0000_s1026" type="#_x0000_t75" style="position:absolute;margin-left:53.15pt;margin-top:3.65pt;width:6.2pt;height:7.1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">
                <v:imagedata r:id="rId6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599320</wp:posOffset>
                </wp:positionH>
                <wp:positionV relativeFrom="paragraph">
                  <wp:posOffset>-8840</wp:posOffset>
                </wp:positionV>
                <wp:extent cx="80280" cy="131400"/>
                <wp:effectExtent l="38100" t="38100" r="34290" b="4064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802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" o:spid="_x0000_s1026" type="#_x0000_t75" style="position:absolute;margin-left:46.3pt;margin-top:-1.35pt;width:7.95pt;height:11.9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">
                <v:imagedata r:id="rId6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598600</wp:posOffset>
                </wp:positionH>
                <wp:positionV relativeFrom="paragraph">
                  <wp:posOffset>27160</wp:posOffset>
                </wp:positionV>
                <wp:extent cx="83160" cy="90360"/>
                <wp:effectExtent l="38100" t="38100" r="31750" b="4318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831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" o:spid="_x0000_s1026" type="#_x0000_t75" style="position:absolute;margin-left:46.4pt;margin-top:1.4pt;width:8.1pt;height:8.7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">
                <v:imagedata r:id="rId6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701560</wp:posOffset>
                </wp:positionH>
                <wp:positionV relativeFrom="paragraph">
                  <wp:posOffset>135520</wp:posOffset>
                </wp:positionV>
                <wp:extent cx="94320" cy="165600"/>
                <wp:effectExtent l="38100" t="38100" r="39370" b="4445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9432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" o:spid="_x0000_s1026" type="#_x0000_t75" style="position:absolute;margin-left:54.4pt;margin-top:9.75pt;width:9pt;height:14.8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">
                <v:imagedata r:id="rId6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757720</wp:posOffset>
                </wp:positionH>
                <wp:positionV relativeFrom="paragraph">
                  <wp:posOffset>255760</wp:posOffset>
                </wp:positionV>
                <wp:extent cx="156960" cy="351360"/>
                <wp:effectExtent l="38100" t="38100" r="33655" b="4889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156960" cy="35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" o:spid="_x0000_s1026" type="#_x0000_t75" style="position:absolute;margin-left:58.85pt;margin-top:19.4pt;width:14.05pt;height:29.2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">
                <v:imagedata r:id="rId616" o:title=""/>
              </v:shape>
            </w:pict>
          </mc:Fallback>
        </mc:AlternateContent>
      </w:r>
      <w:r w:rsidR="003F5DD2" w:rsidRPr="00D70C5D">
        <w:rPr>
          <w:lang w:val="el-GR"/>
        </w:rPr>
        <w:t xml:space="preserve">Όμως:  </w:t>
      </w:r>
      <w:r w:rsidR="003F5DD2" w:rsidRPr="003F5DD2">
        <w:rPr>
          <w:position w:val="-50"/>
          <w:lang w:val="el-GR"/>
        </w:rPr>
        <w:object w:dxaOrig="1939" w:dyaOrig="1120">
          <v:shape id="_x0000_i1100" type="#_x0000_t75" style="width:97.25pt;height:56pt" o:ole="">
            <v:imagedata r:id="rId617" o:title=""/>
          </v:shape>
          <o:OLEObject Type="Embed" ProgID="Equation.DSMT4" ShapeID="_x0000_i1100" DrawAspect="Content" ObjectID="_1697528117" r:id="rId618"/>
        </w:object>
      </w:r>
      <w:r w:rsidR="003F5DD2" w:rsidRPr="00D70C5D">
        <w:rPr>
          <w:lang w:val="el-GR"/>
        </w:rPr>
        <w:t xml:space="preserve"> και άρα το σύστημα Α έχει λύση</w:t>
      </w:r>
      <w:r w:rsidR="00D70C5D" w:rsidRPr="00D70C5D">
        <w:rPr>
          <w:lang w:val="el-GR"/>
        </w:rPr>
        <w:t>.</w:t>
      </w:r>
    </w:p>
    <w:p w:rsidR="00F806C1" w:rsidRPr="00D70C5D" w:rsidRDefault="00967935" w:rsidP="00D70C5D">
      <w:pPr>
        <w:pStyle w:val="ListParagraph"/>
        <w:numPr>
          <w:ilvl w:val="1"/>
          <w:numId w:val="3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3540160</wp:posOffset>
                </wp:positionH>
                <wp:positionV relativeFrom="paragraph">
                  <wp:posOffset>369510</wp:posOffset>
                </wp:positionV>
                <wp:extent cx="101520" cy="531360"/>
                <wp:effectExtent l="38100" t="38100" r="51435" b="4064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101520" cy="53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" o:spid="_x0000_s1026" type="#_x0000_t75" style="position:absolute;margin-left:278pt;margin-top:28.35pt;width:10pt;height:43.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">
                <v:imagedata r:id="rId6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3349000</wp:posOffset>
                </wp:positionH>
                <wp:positionV relativeFrom="paragraph">
                  <wp:posOffset>332070</wp:posOffset>
                </wp:positionV>
                <wp:extent cx="109440" cy="593280"/>
                <wp:effectExtent l="38100" t="38100" r="43180" b="5461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109440" cy="59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" o:spid="_x0000_s1026" type="#_x0000_t75" style="position:absolute;margin-left:262.65pt;margin-top:25.25pt;width:10.55pt;height:48.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">
                <v:imagedata r:id="rId6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3469600</wp:posOffset>
                </wp:positionH>
                <wp:positionV relativeFrom="paragraph">
                  <wp:posOffset>701430</wp:posOffset>
                </wp:positionV>
                <wp:extent cx="85320" cy="128880"/>
                <wp:effectExtent l="38100" t="38100" r="29210" b="4318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8532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" o:spid="_x0000_s1026" type="#_x0000_t75" style="position:absolute;margin-left:272.55pt;margin-top:54.35pt;width:8.2pt;height:11.9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">
                <v:imagedata r:id="rId6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3443680</wp:posOffset>
                </wp:positionH>
                <wp:positionV relativeFrom="paragraph">
                  <wp:posOffset>528270</wp:posOffset>
                </wp:positionV>
                <wp:extent cx="74520" cy="96480"/>
                <wp:effectExtent l="19050" t="38100" r="40005" b="56515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745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" o:spid="_x0000_s1026" type="#_x0000_t75" style="position:absolute;margin-left:270.3pt;margin-top:40.5pt;width:7.8pt;height:9.8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">
                <v:imagedata r:id="rId6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3453040</wp:posOffset>
                </wp:positionH>
                <wp:positionV relativeFrom="paragraph">
                  <wp:posOffset>341430</wp:posOffset>
                </wp:positionV>
                <wp:extent cx="38520" cy="114480"/>
                <wp:effectExtent l="19050" t="38100" r="57150" b="5715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385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" o:spid="_x0000_s1026" type="#_x0000_t75" style="position:absolute;margin-left:271pt;margin-top:25.8pt;width:5.1pt;height:11.2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">
                <v:imagedata r:id="rId6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3248920</wp:posOffset>
                </wp:positionH>
                <wp:positionV relativeFrom="paragraph">
                  <wp:posOffset>584070</wp:posOffset>
                </wp:positionV>
                <wp:extent cx="60480" cy="14760"/>
                <wp:effectExtent l="38100" t="38100" r="34925" b="4254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604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" o:spid="_x0000_s1026" type="#_x0000_t75" style="position:absolute;margin-left:254.95pt;margin-top:45.2pt;width:6.45pt;height:2.9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">
                <v:imagedata r:id="rId6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3241360</wp:posOffset>
                </wp:positionH>
                <wp:positionV relativeFrom="paragraph">
                  <wp:posOffset>530430</wp:posOffset>
                </wp:positionV>
                <wp:extent cx="80280" cy="10800"/>
                <wp:effectExtent l="38100" t="38100" r="34290" b="4635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80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" o:spid="_x0000_s1026" type="#_x0000_t75" style="position:absolute;margin-left:254.5pt;margin-top:40.9pt;width:7.95pt;height:2.7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">
                <v:imagedata r:id="rId6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3107440</wp:posOffset>
                </wp:positionH>
                <wp:positionV relativeFrom="paragraph">
                  <wp:posOffset>514590</wp:posOffset>
                </wp:positionV>
                <wp:extent cx="79560" cy="123840"/>
                <wp:effectExtent l="38100" t="38100" r="34925" b="4762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795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" o:spid="_x0000_s1026" type="#_x0000_t75" style="position:absolute;margin-left:243.75pt;margin-top:39.7pt;width:7.9pt;height:11.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">
                <v:imagedata r:id="rId6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3121480</wp:posOffset>
                </wp:positionH>
                <wp:positionV relativeFrom="paragraph">
                  <wp:posOffset>504510</wp:posOffset>
                </wp:positionV>
                <wp:extent cx="61560" cy="138960"/>
                <wp:effectExtent l="38100" t="38100" r="53340" b="5207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6156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" o:spid="_x0000_s1026" type="#_x0000_t75" style="position:absolute;margin-left:244.85pt;margin-top:39pt;width:6.95pt;height:12.8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">
                <v:imagedata r:id="rId6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2101600</wp:posOffset>
                </wp:positionH>
                <wp:positionV relativeFrom="paragraph">
                  <wp:posOffset>762270</wp:posOffset>
                </wp:positionV>
                <wp:extent cx="77400" cy="277560"/>
                <wp:effectExtent l="38100" t="38100" r="37465" b="4635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7740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" o:spid="_x0000_s1026" type="#_x0000_t75" style="position:absolute;margin-left:164.5pt;margin-top:59.4pt;width:7.8pt;height:23.4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">
                <v:imagedata r:id="rId6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2142640</wp:posOffset>
                </wp:positionH>
                <wp:positionV relativeFrom="paragraph">
                  <wp:posOffset>555990</wp:posOffset>
                </wp:positionV>
                <wp:extent cx="75600" cy="208080"/>
                <wp:effectExtent l="38100" t="38100" r="38735" b="40005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7560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" o:spid="_x0000_s1026" type="#_x0000_t75" style="position:absolute;margin-left:167.95pt;margin-top:43.05pt;width:7.65pt;height:17.9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">
                <v:imagedata r:id="rId6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1651960</wp:posOffset>
                </wp:positionH>
                <wp:positionV relativeFrom="paragraph">
                  <wp:posOffset>795390</wp:posOffset>
                </wp:positionV>
                <wp:extent cx="97200" cy="182520"/>
                <wp:effectExtent l="38100" t="38100" r="55245" b="4635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972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" o:spid="_x0000_s1026" type="#_x0000_t75" style="position:absolute;margin-left:129.1pt;margin-top:61.75pt;width:9.55pt;height:16.3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">
                <v:imagedata r:id="rId6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1698400</wp:posOffset>
                </wp:positionH>
                <wp:positionV relativeFrom="paragraph">
                  <wp:posOffset>539070</wp:posOffset>
                </wp:positionV>
                <wp:extent cx="105120" cy="210240"/>
                <wp:effectExtent l="38100" t="38100" r="47625" b="3746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0512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" o:spid="_x0000_s1026" type="#_x0000_t75" style="position:absolute;margin-left:133pt;margin-top:41.45pt;width:10.05pt;height:18.3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">
                <v:imagedata r:id="rId6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1023040</wp:posOffset>
                </wp:positionH>
                <wp:positionV relativeFrom="paragraph">
                  <wp:posOffset>734190</wp:posOffset>
                </wp:positionV>
                <wp:extent cx="261000" cy="250200"/>
                <wp:effectExtent l="38100" t="38100" r="43815" b="3556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26100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" o:spid="_x0000_s1026" type="#_x0000_t75" style="position:absolute;margin-left:79.65pt;margin-top:57.05pt;width:22.2pt;height:21.3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">
                <v:imagedata r:id="rId6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1255600</wp:posOffset>
                </wp:positionH>
                <wp:positionV relativeFrom="paragraph">
                  <wp:posOffset>505950</wp:posOffset>
                </wp:positionV>
                <wp:extent cx="109080" cy="228240"/>
                <wp:effectExtent l="38100" t="38100" r="43815" b="3873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10908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" o:spid="_x0000_s1026" type="#_x0000_t75" style="position:absolute;margin-left:98.1pt;margin-top:38.8pt;width:10.35pt;height:19.8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">
                <v:imagedata r:id="rId648" o:title=""/>
              </v:shape>
            </w:pict>
          </mc:Fallback>
        </mc:AlternateContent>
      </w:r>
      <w:r w:rsidR="008314F5">
        <w:rPr>
          <w:lang w:val="el-GR"/>
        </w:rPr>
        <w:t>Μ</w:t>
      </w:r>
      <w:r w:rsidR="003F5DD2" w:rsidRPr="00D70C5D">
        <w:rPr>
          <w:lang w:val="el-GR"/>
        </w:rPr>
        <w:t>άλιστα</w:t>
      </w:r>
      <w:r w:rsidR="00D70C5D" w:rsidRPr="00D70C5D">
        <w:rPr>
          <w:lang w:val="el-GR"/>
        </w:rPr>
        <w:t xml:space="preserve"> η παραπάνω λύση δεν είναι μοναδική. Μια άλλη λύση είναι η</w:t>
      </w:r>
      <w:r w:rsidR="003F5DD2" w:rsidRPr="00D70C5D">
        <w:rPr>
          <w:lang w:val="el-GR"/>
        </w:rPr>
        <w:t xml:space="preserve">: </w:t>
      </w:r>
      <w:r w:rsidR="00F806C1" w:rsidRPr="003F5DD2">
        <w:rPr>
          <w:position w:val="-50"/>
          <w:lang w:val="el-GR"/>
        </w:rPr>
        <w:object w:dxaOrig="2520" w:dyaOrig="1120">
          <v:shape id="_x0000_i1101" type="#_x0000_t75" style="width:126pt;height:56pt" o:ole="">
            <v:imagedata r:id="rId649" o:title=""/>
          </v:shape>
          <o:OLEObject Type="Embed" ProgID="Equation.DSMT4" ShapeID="_x0000_i1101" DrawAspect="Content" ObjectID="_1697528118" r:id="rId650"/>
        </w:object>
      </w:r>
      <w:r w:rsidR="00F806C1" w:rsidRPr="00D70C5D">
        <w:rPr>
          <w:lang w:val="el-GR"/>
        </w:rPr>
        <w:t xml:space="preserve"> </w:t>
      </w:r>
    </w:p>
    <w:p w:rsidR="003F5DD2" w:rsidRPr="00D70C5D" w:rsidRDefault="00967935" w:rsidP="00D70C5D">
      <w:pPr>
        <w:pStyle w:val="ListParagraph"/>
        <w:numPr>
          <w:ilvl w:val="1"/>
          <w:numId w:val="3"/>
        </w:numPr>
        <w:rPr>
          <w:b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4916080</wp:posOffset>
                </wp:positionH>
                <wp:positionV relativeFrom="paragraph">
                  <wp:posOffset>183620</wp:posOffset>
                </wp:positionV>
                <wp:extent cx="38520" cy="19080"/>
                <wp:effectExtent l="38100" t="38100" r="38100" b="3810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385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" o:spid="_x0000_s1026" type="#_x0000_t75" style="position:absolute;margin-left:386.4pt;margin-top:13.9pt;width:4.55pt;height:2.9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">
                <v:imagedata r:id="rId6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4892680</wp:posOffset>
                </wp:positionH>
                <wp:positionV relativeFrom="paragraph">
                  <wp:posOffset>171740</wp:posOffset>
                </wp:positionV>
                <wp:extent cx="57960" cy="4680"/>
                <wp:effectExtent l="38100" t="38100" r="37465" b="3365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579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" o:spid="_x0000_s1026" type="#_x0000_t75" style="position:absolute;margin-left:384.65pt;margin-top:12.65pt;width:5.95pt;height:1.9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">
                <v:imagedata r:id="rId6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4799080</wp:posOffset>
                </wp:positionH>
                <wp:positionV relativeFrom="paragraph">
                  <wp:posOffset>36740</wp:posOffset>
                </wp:positionV>
                <wp:extent cx="81720" cy="181440"/>
                <wp:effectExtent l="38100" t="38100" r="13970" b="4762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8172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" o:spid="_x0000_s1026" type="#_x0000_t75" style="position:absolute;margin-left:377.05pt;margin-top:2.1pt;width:8.3pt;height:16.0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">
                <v:imagedata r:id="rId6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2143720</wp:posOffset>
                </wp:positionH>
                <wp:positionV relativeFrom="paragraph">
                  <wp:posOffset>100340</wp:posOffset>
                </wp:positionV>
                <wp:extent cx="70200" cy="101520"/>
                <wp:effectExtent l="38100" t="38100" r="44450" b="5143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702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" o:spid="_x0000_s1026" type="#_x0000_t75" style="position:absolute;margin-left:167.9pt;margin-top:7pt;width:7.3pt;height:9.8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">
                <v:imagedata r:id="rId6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2068480</wp:posOffset>
                </wp:positionH>
                <wp:positionV relativeFrom="paragraph">
                  <wp:posOffset>61100</wp:posOffset>
                </wp:positionV>
                <wp:extent cx="59760" cy="107640"/>
                <wp:effectExtent l="38100" t="38100" r="35560" b="4508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597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" o:spid="_x0000_s1026" type="#_x0000_t75" style="position:absolute;margin-left:161.95pt;margin-top:4.15pt;width:6.4pt;height:10.0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">
                <v:imagedata r:id="rId6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2073520</wp:posOffset>
                </wp:positionH>
                <wp:positionV relativeFrom="paragraph">
                  <wp:posOffset>82700</wp:posOffset>
                </wp:positionV>
                <wp:extent cx="69480" cy="77400"/>
                <wp:effectExtent l="38100" t="38100" r="45085" b="3746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694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" o:spid="_x0000_s1026" type="#_x0000_t75" style="position:absolute;margin-left:162.5pt;margin-top:5.8pt;width:7.05pt;height:7.7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">
                <v:imagedata r:id="rId6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1658440</wp:posOffset>
                </wp:positionH>
                <wp:positionV relativeFrom="paragraph">
                  <wp:posOffset>113660</wp:posOffset>
                </wp:positionV>
                <wp:extent cx="88560" cy="77400"/>
                <wp:effectExtent l="38100" t="38100" r="45085" b="37465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885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" o:spid="_x0000_s1026" type="#_x0000_t75" style="position:absolute;margin-left:129.85pt;margin-top:8.35pt;width:8.55pt;height:7.5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">
                <v:imagedata r:id="rId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1583200</wp:posOffset>
                </wp:positionH>
                <wp:positionV relativeFrom="paragraph">
                  <wp:posOffset>34460</wp:posOffset>
                </wp:positionV>
                <wp:extent cx="84240" cy="141840"/>
                <wp:effectExtent l="38100" t="38100" r="30480" b="2984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842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" o:spid="_x0000_s1026" type="#_x0000_t75" style="position:absolute;margin-left:123.8pt;margin-top:2.05pt;width:8.15pt;height:12.6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">
                <v:imagedata r:id="rId6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1603360</wp:posOffset>
                </wp:positionH>
                <wp:positionV relativeFrom="paragraph">
                  <wp:posOffset>56060</wp:posOffset>
                </wp:positionV>
                <wp:extent cx="64440" cy="93600"/>
                <wp:effectExtent l="38100" t="38100" r="31115" b="4000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644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" o:spid="_x0000_s1026" type="#_x0000_t75" style="position:absolute;margin-left:125.5pt;margin-top:3.65pt;width:6.65pt;height:9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">
                <v:imagedata r:id="rId6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943480</wp:posOffset>
                </wp:positionH>
                <wp:positionV relativeFrom="paragraph">
                  <wp:posOffset>47420</wp:posOffset>
                </wp:positionV>
                <wp:extent cx="13320" cy="87120"/>
                <wp:effectExtent l="38100" t="38100" r="44450" b="4635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133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" o:spid="_x0000_s1026" type="#_x0000_t75" style="position:absolute;margin-left:73.3pt;margin-top:2.95pt;width:2.85pt;height:8.6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">
                <v:imagedata r:id="rId6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834760</wp:posOffset>
                </wp:positionH>
                <wp:positionV relativeFrom="paragraph">
                  <wp:posOffset>-41500</wp:posOffset>
                </wp:positionV>
                <wp:extent cx="69120" cy="133920"/>
                <wp:effectExtent l="38100" t="38100" r="45720" b="38100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691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" o:spid="_x0000_s1026" type="#_x0000_t75" style="position:absolute;margin-left:64.8pt;margin-top:-3.95pt;width:7.15pt;height:12.2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">
                <v:imagedata r:id="rId6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834400</wp:posOffset>
                </wp:positionH>
                <wp:positionV relativeFrom="paragraph">
                  <wp:posOffset>-43300</wp:posOffset>
                </wp:positionV>
                <wp:extent cx="86400" cy="115920"/>
                <wp:effectExtent l="38100" t="38100" r="46990" b="3683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864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" o:spid="_x0000_s1026" type="#_x0000_t75" style="position:absolute;margin-left:64.8pt;margin-top:-4.3pt;width:8.45pt;height:10.9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">
                <v:imagedata r:id="rId674" o:title=""/>
              </v:shape>
            </w:pict>
          </mc:Fallback>
        </mc:AlternateContent>
      </w:r>
      <w:r w:rsidR="00D70C5D" w:rsidRPr="00D70C5D">
        <w:rPr>
          <w:lang w:val="el-GR"/>
        </w:rPr>
        <w:t xml:space="preserve">Άρα </w:t>
      </w:r>
      <w:r w:rsidR="00D70C5D" w:rsidRPr="00D70C5D">
        <w:rPr>
          <w:b/>
          <w:lang w:val="el-GR"/>
        </w:rPr>
        <w:t>βρισκόμαστε στην ιδιόμορφη περίπτωση</w:t>
      </w:r>
      <w:r w:rsidR="00D70C5D">
        <w:rPr>
          <w:lang w:val="el-GR"/>
        </w:rPr>
        <w:t xml:space="preserve"> διότι </w:t>
      </w:r>
      <w:r w:rsidR="00F806C1" w:rsidRPr="00D70C5D">
        <w:rPr>
          <w:lang w:val="el-GR"/>
        </w:rPr>
        <w:t xml:space="preserve">το </w:t>
      </w:r>
      <w:r w:rsidR="00F806C1" w:rsidRPr="00F806C1">
        <w:rPr>
          <w:position w:val="-50"/>
          <w:lang w:val="el-GR"/>
        </w:rPr>
        <w:object w:dxaOrig="420" w:dyaOrig="1120">
          <v:shape id="_x0000_i1102" type="#_x0000_t75" style="width:21pt;height:56pt" o:ole="">
            <v:imagedata r:id="rId675" o:title=""/>
          </v:shape>
          <o:OLEObject Type="Embed" ProgID="Equation.DSMT4" ShapeID="_x0000_i1102" DrawAspect="Content" ObjectID="_1697528119" r:id="rId676"/>
        </w:object>
      </w:r>
      <w:r w:rsidR="00F806C1" w:rsidRPr="00D70C5D">
        <w:rPr>
          <w:lang w:val="el-GR"/>
        </w:rPr>
        <w:t xml:space="preserve"> </w:t>
      </w:r>
      <w:r w:rsidR="008314F5" w:rsidRPr="00D70C5D">
        <w:rPr>
          <w:lang w:val="el-GR"/>
        </w:rPr>
        <w:t>γράφεται</w:t>
      </w:r>
      <w:r w:rsidR="0015537D" w:rsidRPr="00D70C5D">
        <w:rPr>
          <w:lang w:val="el-GR"/>
        </w:rPr>
        <w:t xml:space="preserve"> </w:t>
      </w:r>
      <w:r w:rsidR="00F806C1" w:rsidRPr="00D70C5D">
        <w:rPr>
          <w:lang w:val="el-GR"/>
        </w:rPr>
        <w:t xml:space="preserve">με </w:t>
      </w:r>
      <w:r w:rsidR="008314F5" w:rsidRPr="00D70C5D">
        <w:rPr>
          <w:lang w:val="el-GR"/>
        </w:rPr>
        <w:t>πολλούς</w:t>
      </w:r>
      <w:r w:rsidR="00F806C1" w:rsidRPr="00D70C5D">
        <w:rPr>
          <w:lang w:val="el-GR"/>
        </w:rPr>
        <w:t xml:space="preserve"> τρόπους ως </w:t>
      </w:r>
      <w:proofErr w:type="spellStart"/>
      <w:r w:rsidR="00F806C1" w:rsidRPr="00D70C5D">
        <w:rPr>
          <w:lang w:val="el-GR"/>
        </w:rPr>
        <w:t>γ.σ</w:t>
      </w:r>
      <w:proofErr w:type="spellEnd"/>
      <w:r w:rsidR="00F806C1" w:rsidRPr="00D70C5D">
        <w:rPr>
          <w:lang w:val="el-GR"/>
        </w:rPr>
        <w:t xml:space="preserve"> των </w:t>
      </w:r>
      <w:r w:rsidR="00686FAF" w:rsidRPr="00F806C1">
        <w:rPr>
          <w:b/>
          <w:position w:val="-12"/>
          <w:lang w:val="el-GR"/>
        </w:rPr>
        <w:object w:dxaOrig="880" w:dyaOrig="360">
          <v:shape id="_x0000_i1103" type="#_x0000_t75" style="width:44pt;height:18pt" o:ole="">
            <v:imagedata r:id="rId677" o:title=""/>
          </v:shape>
          <o:OLEObject Type="Embed" ProgID="Equation.DSMT4" ShapeID="_x0000_i1103" DrawAspect="Content" ObjectID="_1697528120" r:id="rId678"/>
        </w:object>
      </w:r>
      <w:r w:rsidR="00F806C1" w:rsidRPr="00D70C5D">
        <w:rPr>
          <w:b/>
          <w:lang w:val="el-GR"/>
        </w:rPr>
        <w:t>.</w:t>
      </w:r>
    </w:p>
    <w:p w:rsidR="0015537D" w:rsidRPr="00C10CCE" w:rsidRDefault="00967935" w:rsidP="00D70C5D">
      <w:pPr>
        <w:pStyle w:val="ListParagraph"/>
        <w:numPr>
          <w:ilvl w:val="0"/>
          <w:numId w:val="3"/>
        </w:numPr>
        <w:rPr>
          <w:b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4341880</wp:posOffset>
                </wp:positionH>
                <wp:positionV relativeFrom="paragraph">
                  <wp:posOffset>681405</wp:posOffset>
                </wp:positionV>
                <wp:extent cx="59400" cy="101520"/>
                <wp:effectExtent l="38100" t="38100" r="55245" b="5143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594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" o:spid="_x0000_s1026" type="#_x0000_t75" style="position:absolute;margin-left:340.95pt;margin-top:52.8pt;width:6.55pt;height:9.8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">
                <v:imagedata r:id="rId6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4159360</wp:posOffset>
                </wp:positionH>
                <wp:positionV relativeFrom="paragraph">
                  <wp:posOffset>687165</wp:posOffset>
                </wp:positionV>
                <wp:extent cx="56160" cy="109080"/>
                <wp:effectExtent l="38100" t="38100" r="39370" b="4381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561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" o:spid="_x0000_s1026" type="#_x0000_t75" style="position:absolute;margin-left:326.55pt;margin-top:53.2pt;width:6.2pt;height:10.4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">
                <v:imagedata r:id="rId682" o:title=""/>
              </v:shape>
            </w:pict>
          </mc:Fallback>
        </mc:AlternateContent>
      </w:r>
      <w:r w:rsidR="0015537D" w:rsidRPr="00D70C5D">
        <w:rPr>
          <w:highlight w:val="yellow"/>
          <w:lang w:val="el-GR"/>
        </w:rPr>
        <w:t xml:space="preserve">Όμως το Β δεν έχει </w:t>
      </w:r>
      <w:r w:rsidR="008314F5" w:rsidRPr="00D70C5D">
        <w:rPr>
          <w:highlight w:val="yellow"/>
          <w:lang w:val="el-GR"/>
        </w:rPr>
        <w:t>καμία</w:t>
      </w:r>
      <w:r w:rsidR="0015537D" w:rsidRPr="00D70C5D">
        <w:rPr>
          <w:highlight w:val="yellow"/>
          <w:lang w:val="el-GR"/>
        </w:rPr>
        <w:t xml:space="preserve"> λύση</w:t>
      </w:r>
      <w:r w:rsidR="00D70C5D">
        <w:rPr>
          <w:lang w:val="el-GR"/>
        </w:rPr>
        <w:t xml:space="preserve">: η τελευταία εξίσωση είναι </w:t>
      </w:r>
      <w:r w:rsidR="008314F5">
        <w:rPr>
          <w:lang w:val="el-GR"/>
        </w:rPr>
        <w:t>ασύμβατη</w:t>
      </w:r>
      <w:r w:rsidR="00D70C5D">
        <w:rPr>
          <w:lang w:val="el-GR"/>
        </w:rPr>
        <w:t xml:space="preserve"> με τις δύο πρώτες, διότι το </w:t>
      </w:r>
      <w:r w:rsidR="00D70C5D" w:rsidRPr="00F806C1">
        <w:rPr>
          <w:position w:val="-50"/>
          <w:lang w:val="el-GR"/>
        </w:rPr>
        <w:object w:dxaOrig="3660" w:dyaOrig="1120">
          <v:shape id="_x0000_i1104" type="#_x0000_t75" style="width:183pt;height:56pt" o:ole="">
            <v:imagedata r:id="rId683" o:title=""/>
          </v:shape>
          <o:OLEObject Type="Embed" ProgID="Equation.DSMT4" ShapeID="_x0000_i1104" DrawAspect="Content" ObjectID="_1697528121" r:id="rId684"/>
        </w:object>
      </w:r>
      <w:r w:rsidR="00D70C5D">
        <w:rPr>
          <w:lang w:val="el-GR"/>
        </w:rPr>
        <w:t xml:space="preserve">. Άρα πάλι </w:t>
      </w:r>
      <w:r w:rsidR="00D70C5D" w:rsidRPr="00D70C5D">
        <w:rPr>
          <w:b/>
          <w:lang w:val="el-GR"/>
        </w:rPr>
        <w:t>βρισκόμαστε στην ιδιόμορφη περίπτωση</w:t>
      </w:r>
      <w:r w:rsidR="00D70C5D">
        <w:rPr>
          <w:b/>
          <w:lang w:val="el-GR"/>
        </w:rPr>
        <w:t>.</w:t>
      </w:r>
    </w:p>
    <w:p w:rsidR="00C10CCE" w:rsidRDefault="00C10CCE" w:rsidP="00C10CCE">
      <w:pPr>
        <w:pStyle w:val="ListParagraph"/>
        <w:numPr>
          <w:ilvl w:val="0"/>
          <w:numId w:val="8"/>
        </w:numPr>
        <w:rPr>
          <w:lang w:val="el-GR"/>
        </w:rPr>
      </w:pPr>
      <w:r>
        <w:rPr>
          <w:lang w:val="el-GR"/>
        </w:rPr>
        <w:t xml:space="preserve">ΣΥΜΠΕΡΑΣΜΑ: </w:t>
      </w:r>
      <w:r w:rsidRPr="00C10CCE">
        <w:rPr>
          <w:b/>
          <w:color w:val="FF0000"/>
          <w:lang w:val="el-GR"/>
        </w:rPr>
        <w:t xml:space="preserve">Με την </w:t>
      </w:r>
      <w:r w:rsidRPr="00C10CCE">
        <w:rPr>
          <w:b/>
          <w:i/>
          <w:color w:val="FF0000"/>
          <w:lang w:val="el-GR"/>
        </w:rPr>
        <w:t>οπτική γωνία των στηλών</w:t>
      </w:r>
      <w:r w:rsidRPr="00C10CCE">
        <w:rPr>
          <w:b/>
          <w:color w:val="FF0000"/>
          <w:lang w:val="el-GR"/>
        </w:rPr>
        <w:t xml:space="preserve"> βρισκόμαστε στη ιδιόμορφη περίπτωση</w:t>
      </w:r>
      <w:r>
        <w:rPr>
          <w:lang w:val="el-GR"/>
        </w:rPr>
        <w:t xml:space="preserve"> όταν </w:t>
      </w:r>
      <w:r w:rsidRPr="004A6E9B">
        <w:rPr>
          <w:highlight w:val="yellow"/>
          <w:lang w:val="el-GR"/>
        </w:rPr>
        <w:t xml:space="preserve">μια </w:t>
      </w:r>
      <w:r>
        <w:rPr>
          <w:highlight w:val="yellow"/>
          <w:lang w:val="el-GR"/>
        </w:rPr>
        <w:t>στήλη</w:t>
      </w:r>
      <w:r w:rsidRPr="004A6E9B">
        <w:rPr>
          <w:highlight w:val="yellow"/>
          <w:lang w:val="el-GR"/>
        </w:rPr>
        <w:t xml:space="preserve"> των συντελεστών του συστήματος  γράφεται ως γραμμικός συνδυασμός των άλλων</w:t>
      </w:r>
      <w:r>
        <w:rPr>
          <w:lang w:val="el-GR"/>
        </w:rPr>
        <w:t>.</w:t>
      </w:r>
    </w:p>
    <w:p w:rsidR="008314F5" w:rsidRDefault="008314F5" w:rsidP="008314F5">
      <w:pPr>
        <w:pStyle w:val="ListParagraph"/>
        <w:ind w:left="363"/>
        <w:rPr>
          <w:b/>
          <w:lang w:val="el-GR"/>
        </w:rPr>
      </w:pPr>
      <w:r>
        <w:rPr>
          <w:b/>
          <w:lang w:val="el-GR"/>
        </w:rPr>
        <w:lastRenderedPageBreak/>
        <w:t>Συμπέρασμα:</w:t>
      </w:r>
    </w:p>
    <w:p w:rsidR="008314F5" w:rsidRDefault="008314F5" w:rsidP="008314F5">
      <w:pPr>
        <w:pStyle w:val="ListParagraph"/>
        <w:numPr>
          <w:ilvl w:val="0"/>
          <w:numId w:val="8"/>
        </w:numPr>
        <w:rPr>
          <w:lang w:val="el-GR"/>
        </w:rPr>
      </w:pPr>
      <w:r w:rsidRPr="008314F5">
        <w:rPr>
          <w:lang w:val="el-GR"/>
        </w:rPr>
        <w:t xml:space="preserve">Με την </w:t>
      </w:r>
      <w:r w:rsidRPr="004A6E9B">
        <w:rPr>
          <w:i/>
          <w:lang w:val="el-GR"/>
        </w:rPr>
        <w:t xml:space="preserve">οπτική γωνία των </w:t>
      </w:r>
      <w:r w:rsidRPr="004A6E9B">
        <w:rPr>
          <w:b/>
          <w:i/>
          <w:lang w:val="el-GR"/>
        </w:rPr>
        <w:t>γραμμών</w:t>
      </w:r>
      <w:r>
        <w:rPr>
          <w:lang w:val="el-GR"/>
        </w:rPr>
        <w:t xml:space="preserve"> βρισκόμαστε στη </w:t>
      </w:r>
      <w:r w:rsidRPr="004A6E9B">
        <w:rPr>
          <w:b/>
          <w:lang w:val="el-GR"/>
        </w:rPr>
        <w:t>ιδιόμορφη περίπτωση</w:t>
      </w:r>
      <w:r>
        <w:rPr>
          <w:lang w:val="el-GR"/>
        </w:rPr>
        <w:t xml:space="preserve"> όταν </w:t>
      </w:r>
      <w:r w:rsidRPr="004A6E9B">
        <w:rPr>
          <w:highlight w:val="yellow"/>
          <w:lang w:val="el-GR"/>
        </w:rPr>
        <w:t>μια γραμμή των συντελεστών του συστήματος  γράφεται ως γραμμικός συνδυασμός των άλλων</w:t>
      </w:r>
      <w:r w:rsidR="004A6E9B">
        <w:rPr>
          <w:lang w:val="el-GR"/>
        </w:rPr>
        <w:t>.</w:t>
      </w:r>
    </w:p>
    <w:p w:rsidR="004A6E9B" w:rsidRDefault="004A6E9B" w:rsidP="004A6E9B">
      <w:pPr>
        <w:pStyle w:val="ListParagraph"/>
        <w:numPr>
          <w:ilvl w:val="0"/>
          <w:numId w:val="8"/>
        </w:numPr>
        <w:rPr>
          <w:lang w:val="el-GR"/>
        </w:rPr>
      </w:pPr>
      <w:r w:rsidRPr="008314F5">
        <w:rPr>
          <w:lang w:val="el-GR"/>
        </w:rPr>
        <w:t xml:space="preserve">Με την </w:t>
      </w:r>
      <w:r w:rsidRPr="004A6E9B">
        <w:rPr>
          <w:i/>
          <w:lang w:val="el-GR"/>
        </w:rPr>
        <w:t xml:space="preserve">οπτική γωνία των </w:t>
      </w:r>
      <w:r w:rsidRPr="004A6E9B">
        <w:rPr>
          <w:b/>
          <w:i/>
          <w:lang w:val="el-GR"/>
        </w:rPr>
        <w:t>στηλών</w:t>
      </w:r>
      <w:r>
        <w:rPr>
          <w:lang w:val="el-GR"/>
        </w:rPr>
        <w:t xml:space="preserve"> βρισκόμαστε στη </w:t>
      </w:r>
      <w:r w:rsidRPr="004A6E9B">
        <w:rPr>
          <w:b/>
          <w:lang w:val="el-GR"/>
        </w:rPr>
        <w:t>ιδιόμορφη περίπτωση</w:t>
      </w:r>
      <w:r>
        <w:rPr>
          <w:lang w:val="el-GR"/>
        </w:rPr>
        <w:t xml:space="preserve"> όταν </w:t>
      </w:r>
      <w:r w:rsidRPr="004A6E9B">
        <w:rPr>
          <w:highlight w:val="yellow"/>
          <w:lang w:val="el-GR"/>
        </w:rPr>
        <w:t xml:space="preserve">μια </w:t>
      </w:r>
      <w:r>
        <w:rPr>
          <w:highlight w:val="yellow"/>
          <w:lang w:val="el-GR"/>
        </w:rPr>
        <w:t>στήλη</w:t>
      </w:r>
      <w:r w:rsidRPr="004A6E9B">
        <w:rPr>
          <w:highlight w:val="yellow"/>
          <w:lang w:val="el-GR"/>
        </w:rPr>
        <w:t xml:space="preserve"> των συντελεστών του συστήματος  γράφεται ως γραμμικός συνδυασμός των άλλων</w:t>
      </w:r>
      <w:r>
        <w:rPr>
          <w:lang w:val="el-GR"/>
        </w:rPr>
        <w:t>.</w:t>
      </w:r>
    </w:p>
    <w:p w:rsidR="004A6E9B" w:rsidRPr="008314F5" w:rsidRDefault="004A6E9B" w:rsidP="004A6E9B">
      <w:pPr>
        <w:pStyle w:val="ListParagraph"/>
        <w:ind w:left="1080"/>
        <w:rPr>
          <w:lang w:val="el-GR"/>
        </w:rPr>
      </w:pPr>
    </w:p>
    <w:p w:rsidR="004A6E9B" w:rsidRPr="008314F5" w:rsidRDefault="004A6E9B" w:rsidP="004A6E9B">
      <w:pPr>
        <w:pStyle w:val="ListParagraph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080"/>
        <w:rPr>
          <w:lang w:val="el-GR"/>
        </w:rPr>
      </w:pPr>
      <w:r>
        <w:rPr>
          <w:lang w:val="el-GR"/>
        </w:rPr>
        <w:t xml:space="preserve">Άρα: </w:t>
      </w:r>
      <w:r w:rsidRPr="004A6E9B">
        <w:rPr>
          <w:highlight w:val="yellow"/>
          <w:lang w:val="el-GR"/>
        </w:rPr>
        <w:t xml:space="preserve">μια </w:t>
      </w:r>
      <w:r w:rsidRPr="004A6E9B">
        <w:rPr>
          <w:b/>
          <w:highlight w:val="yellow"/>
          <w:lang w:val="el-GR"/>
        </w:rPr>
        <w:t>γραμμή</w:t>
      </w:r>
      <w:r w:rsidRPr="004A6E9B">
        <w:rPr>
          <w:highlight w:val="yellow"/>
          <w:lang w:val="el-GR"/>
        </w:rPr>
        <w:t xml:space="preserve"> των συντελεστών του συστήματος  γράφεται ως γραμμικός συνδυασμός των άλλων</w:t>
      </w:r>
      <w:r>
        <w:rPr>
          <w:lang w:val="el-GR"/>
        </w:rPr>
        <w:t xml:space="preserve"> </w:t>
      </w:r>
      <w:r w:rsidRPr="004A6E9B">
        <w:rPr>
          <w:b/>
          <w:lang w:val="el-GR"/>
        </w:rPr>
        <w:t>τότε και μόνο τότε όταν</w:t>
      </w:r>
      <w:r>
        <w:rPr>
          <w:lang w:val="el-GR"/>
        </w:rPr>
        <w:t xml:space="preserve"> </w:t>
      </w:r>
      <w:r w:rsidRPr="004A6E9B">
        <w:rPr>
          <w:highlight w:val="yellow"/>
          <w:lang w:val="el-GR"/>
        </w:rPr>
        <w:t xml:space="preserve">μια </w:t>
      </w:r>
      <w:r w:rsidRPr="004A6E9B">
        <w:rPr>
          <w:b/>
          <w:highlight w:val="yellow"/>
          <w:lang w:val="el-GR"/>
        </w:rPr>
        <w:t>στήλη</w:t>
      </w:r>
      <w:r w:rsidRPr="004A6E9B">
        <w:rPr>
          <w:highlight w:val="yellow"/>
          <w:lang w:val="el-GR"/>
        </w:rPr>
        <w:t xml:space="preserve"> των συντελεστών του συστήματος  γράφεται ως γραμμικός συνδυασμός των άλλ</w:t>
      </w:r>
      <w:r>
        <w:rPr>
          <w:lang w:val="el-GR"/>
        </w:rPr>
        <w:t>ων.</w:t>
      </w:r>
    </w:p>
    <w:p w:rsidR="00D70C5D" w:rsidRPr="00D70C5D" w:rsidRDefault="00D70C5D" w:rsidP="00D70C5D">
      <w:pPr>
        <w:pStyle w:val="ListParagraph"/>
        <w:ind w:left="363"/>
        <w:rPr>
          <w:b/>
          <w:lang w:val="el-GR"/>
        </w:rPr>
      </w:pPr>
    </w:p>
    <w:sectPr w:rsidR="00D70C5D" w:rsidRPr="00D70C5D">
      <w:headerReference w:type="even" r:id="rId685"/>
      <w:headerReference w:type="default" r:id="rId686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D4D23" w:rsidRDefault="003D4D23">
      <w:pPr>
        <w:spacing w:before="0" w:after="0" w:line="240" w:lineRule="auto"/>
      </w:pPr>
      <w:r>
        <w:separator/>
      </w:r>
    </w:p>
  </w:endnote>
  <w:endnote w:type="continuationSeparator" w:id="0">
    <w:p w:rsidR="003D4D23" w:rsidRDefault="003D4D23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D4D23" w:rsidRDefault="003D4D23">
      <w:pPr>
        <w:spacing w:before="0" w:after="0" w:line="240" w:lineRule="auto"/>
      </w:pPr>
      <w:r>
        <w:separator/>
      </w:r>
    </w:p>
  </w:footnote>
  <w:footnote w:type="continuationSeparator" w:id="0">
    <w:p w:rsidR="003D4D23" w:rsidRDefault="003D4D23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329C" w:rsidRDefault="0024329C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4329C" w:rsidRDefault="0024329C">
    <w:pPr>
      <w:pStyle w:val="Header"/>
    </w:pPr>
  </w:p>
  <w:p w:rsidR="0024329C" w:rsidRDefault="0024329C" w:rsidP="00502726"/>
  <w:p w:rsidR="0024329C" w:rsidRDefault="0024329C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329C" w:rsidRDefault="0024329C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67935">
      <w:rPr>
        <w:rStyle w:val="PageNumber"/>
        <w:noProof/>
      </w:rPr>
      <w:t>10</w:t>
    </w:r>
    <w:r>
      <w:rPr>
        <w:rStyle w:val="PageNumber"/>
      </w:rPr>
      <w:fldChar w:fldCharType="end"/>
    </w:r>
  </w:p>
  <w:p w:rsidR="0024329C" w:rsidRPr="001F01DD" w:rsidRDefault="0024329C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24329C" w:rsidRDefault="0024329C" w:rsidP="00502726"/>
  <w:p w:rsidR="0024329C" w:rsidRDefault="0024329C" w:rsidP="007D329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CE5852"/>
    <w:multiLevelType w:val="hybridMultilevel"/>
    <w:tmpl w:val="5402375C"/>
    <w:lvl w:ilvl="0" w:tplc="04080001">
      <w:start w:val="1"/>
      <w:numFmt w:val="bullet"/>
      <w:lvlText w:val=""/>
      <w:lvlJc w:val="left"/>
      <w:pPr>
        <w:ind w:left="363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083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1803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3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3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3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3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3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3" w:hanging="360"/>
      </w:pPr>
      <w:rPr>
        <w:rFonts w:ascii="Wingdings" w:hAnsi="Wingdings" w:hint="default"/>
      </w:rPr>
    </w:lvl>
  </w:abstractNum>
  <w:abstractNum w:abstractNumId="1">
    <w:nsid w:val="317D3643"/>
    <w:multiLevelType w:val="multilevel"/>
    <w:tmpl w:val="24F6366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"/>
      <w:lvlJc w:val="left"/>
      <w:pPr>
        <w:ind w:left="1080" w:hanging="360"/>
      </w:pPr>
      <w:rPr>
        <w:rFonts w:ascii="Symbol" w:hAnsi="Symbol" w:hint="default"/>
        <w:color w:val="auto"/>
      </w:rPr>
    </w:lvl>
    <w:lvl w:ilvl="3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2">
    <w:nsid w:val="4DEC2BBE"/>
    <w:multiLevelType w:val="hybridMultilevel"/>
    <w:tmpl w:val="9008F888"/>
    <w:lvl w:ilvl="0" w:tplc="04080003">
      <w:start w:val="1"/>
      <w:numFmt w:val="bullet"/>
      <w:lvlText w:val="o"/>
      <w:lvlJc w:val="left"/>
      <w:pPr>
        <w:ind w:left="363" w:hanging="360"/>
      </w:pPr>
      <w:rPr>
        <w:rFonts w:ascii="Courier New" w:hAnsi="Courier New" w:cs="Courier New" w:hint="default"/>
      </w:rPr>
    </w:lvl>
    <w:lvl w:ilvl="1" w:tplc="04080003" w:tentative="1">
      <w:start w:val="1"/>
      <w:numFmt w:val="bullet"/>
      <w:lvlText w:val="o"/>
      <w:lvlJc w:val="left"/>
      <w:pPr>
        <w:ind w:left="1083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3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3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3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3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3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3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3" w:hanging="360"/>
      </w:pPr>
      <w:rPr>
        <w:rFonts w:ascii="Wingdings" w:hAnsi="Wingdings" w:hint="default"/>
      </w:rPr>
    </w:lvl>
  </w:abstractNum>
  <w:abstractNum w:abstractNumId="3">
    <w:nsid w:val="50CD2142"/>
    <w:multiLevelType w:val="multilevel"/>
    <w:tmpl w:val="24F6366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"/>
      <w:lvlJc w:val="left"/>
      <w:pPr>
        <w:ind w:left="1080" w:hanging="360"/>
      </w:pPr>
      <w:rPr>
        <w:rFonts w:ascii="Symbol" w:hAnsi="Symbol" w:hint="default"/>
        <w:color w:val="auto"/>
      </w:rPr>
    </w:lvl>
    <w:lvl w:ilvl="3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4">
    <w:nsid w:val="5F016BA4"/>
    <w:multiLevelType w:val="hybridMultilevel"/>
    <w:tmpl w:val="7CDCA2B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6A575E6"/>
    <w:multiLevelType w:val="multilevel"/>
    <w:tmpl w:val="24F6366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"/>
      <w:lvlJc w:val="left"/>
      <w:pPr>
        <w:ind w:left="1080" w:hanging="360"/>
      </w:pPr>
      <w:rPr>
        <w:rFonts w:ascii="Symbol" w:hAnsi="Symbol" w:hint="default"/>
        <w:color w:val="auto"/>
      </w:rPr>
    </w:lvl>
    <w:lvl w:ilvl="3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6">
    <w:nsid w:val="786B6D76"/>
    <w:multiLevelType w:val="hybridMultilevel"/>
    <w:tmpl w:val="8DF8061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5"/>
  </w:num>
  <w:num w:numId="5">
    <w:abstractNumId w:val="5"/>
    <w:lvlOverride w:ilvl="0">
      <w:lvl w:ilvl="0">
        <w:start w:val="1"/>
        <w:numFmt w:val="bullet"/>
        <w:lvlText w:val=""/>
        <w:lvlJc w:val="left"/>
        <w:pPr>
          <w:ind w:left="360" w:hanging="360"/>
        </w:pPr>
        <w:rPr>
          <w:rFonts w:ascii="Symbol" w:hAnsi="Symbol" w:hint="default"/>
          <w:color w:val="auto"/>
        </w:rPr>
      </w:lvl>
    </w:lvlOverride>
    <w:lvlOverride w:ilvl="1">
      <w:lvl w:ilvl="1">
        <w:start w:val="1"/>
        <w:numFmt w:val="bullet"/>
        <w:lvlText w:val=""/>
        <w:lvlJc w:val="left"/>
        <w:pPr>
          <w:ind w:left="720" w:hanging="360"/>
        </w:pPr>
        <w:rPr>
          <w:rFonts w:ascii="Wingdings" w:hAnsi="Wingdings" w:hint="default"/>
        </w:rPr>
      </w:lvl>
    </w:lvlOverride>
    <w:lvlOverride w:ilvl="2">
      <w:lvl w:ilvl="2">
        <w:start w:val="1"/>
        <w:numFmt w:val="bullet"/>
        <w:lvlText w:val=""/>
        <w:lvlJc w:val="left"/>
        <w:pPr>
          <w:ind w:left="1080" w:hanging="360"/>
        </w:pPr>
        <w:rPr>
          <w:rFonts w:ascii="Symbol" w:hAnsi="Symbol" w:hint="default"/>
          <w:color w:val="auto"/>
        </w:rPr>
      </w:lvl>
    </w:lvlOverride>
    <w:lvlOverride w:ilvl="3">
      <w:lvl w:ilvl="3">
        <w:start w:val="1"/>
        <w:numFmt w:val="bullet"/>
        <w:lvlText w:val=""/>
        <w:lvlJc w:val="left"/>
        <w:pPr>
          <w:ind w:left="1440" w:hanging="360"/>
        </w:pPr>
        <w:rPr>
          <w:rFonts w:ascii="Wingdings" w:hAnsi="Wingdings" w:hint="default"/>
        </w:rPr>
      </w:lvl>
    </w:lvlOverride>
    <w:lvlOverride w:ilvl="4">
      <w:lvl w:ilvl="4">
        <w:start w:val="1"/>
        <w:numFmt w:val="bullet"/>
        <w:lvlText w:val=""/>
        <w:lvlJc w:val="left"/>
        <w:pPr>
          <w:ind w:left="1800" w:hanging="360"/>
        </w:pPr>
        <w:rPr>
          <w:rFonts w:ascii="Symbol" w:hAnsi="Symbol" w:hint="default"/>
        </w:rPr>
      </w:lvl>
    </w:lvlOverride>
    <w:lvlOverride w:ilvl="5">
      <w:lvl w:ilvl="5">
        <w:start w:val="1"/>
        <w:numFmt w:val="bullet"/>
        <w:lvlText w:val=""/>
        <w:lvlJc w:val="left"/>
        <w:pPr>
          <w:ind w:left="2160" w:hanging="360"/>
        </w:pPr>
        <w:rPr>
          <w:rFonts w:ascii="Wingdings" w:hAnsi="Wingdings" w:hint="default"/>
        </w:rPr>
      </w:lvl>
    </w:lvlOverride>
    <w:lvlOverride w:ilvl="6">
      <w:lvl w:ilvl="6">
        <w:start w:val="1"/>
        <w:numFmt w:val="bullet"/>
        <w:lvlText w:val=""/>
        <w:lvlJc w:val="left"/>
        <w:pPr>
          <w:ind w:left="2520" w:hanging="360"/>
        </w:pPr>
        <w:rPr>
          <w:rFonts w:ascii="Wingdings" w:hAnsi="Wingdings" w:hint="default"/>
        </w:rPr>
      </w:lvl>
    </w:lvlOverride>
    <w:lvlOverride w:ilvl="7">
      <w:lvl w:ilvl="7">
        <w:start w:val="1"/>
        <w:numFmt w:val="bullet"/>
        <w:lvlText w:val=""/>
        <w:lvlJc w:val="left"/>
        <w:pPr>
          <w:ind w:left="2880" w:hanging="360"/>
        </w:pPr>
        <w:rPr>
          <w:rFonts w:ascii="Symbol" w:hAnsi="Symbol" w:hint="default"/>
        </w:rPr>
      </w:lvl>
    </w:lvlOverride>
    <w:lvlOverride w:ilvl="8">
      <w:lvl w:ilvl="8">
        <w:start w:val="1"/>
        <w:numFmt w:val="bullet"/>
        <w:lvlText w:val=""/>
        <w:lvlJc w:val="left"/>
        <w:pPr>
          <w:ind w:left="3240" w:hanging="360"/>
        </w:pPr>
        <w:rPr>
          <w:rFonts w:ascii="Symbol" w:hAnsi="Symbol" w:hint="default"/>
        </w:rPr>
      </w:lvl>
    </w:lvlOverride>
  </w:num>
  <w:num w:numId="6">
    <w:abstractNumId w:val="1"/>
  </w:num>
  <w:num w:numId="7">
    <w:abstractNumId w:val="3"/>
  </w:num>
  <w:num w:numId="8">
    <w:abstractNumId w:val="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197F"/>
    <w:rsid w:val="000135FA"/>
    <w:rsid w:val="00014F48"/>
    <w:rsid w:val="00016E9B"/>
    <w:rsid w:val="000232EA"/>
    <w:rsid w:val="0002402B"/>
    <w:rsid w:val="00025EEA"/>
    <w:rsid w:val="00032150"/>
    <w:rsid w:val="00040C33"/>
    <w:rsid w:val="0006367D"/>
    <w:rsid w:val="00064A6A"/>
    <w:rsid w:val="0006737B"/>
    <w:rsid w:val="0007144F"/>
    <w:rsid w:val="0007450E"/>
    <w:rsid w:val="000A0DE6"/>
    <w:rsid w:val="000A387B"/>
    <w:rsid w:val="000A7FD0"/>
    <w:rsid w:val="000C01BA"/>
    <w:rsid w:val="000D7303"/>
    <w:rsid w:val="000E7F6B"/>
    <w:rsid w:val="001021C0"/>
    <w:rsid w:val="0010772A"/>
    <w:rsid w:val="00111CEF"/>
    <w:rsid w:val="00113C59"/>
    <w:rsid w:val="001219AF"/>
    <w:rsid w:val="001240C2"/>
    <w:rsid w:val="0012587A"/>
    <w:rsid w:val="0015537D"/>
    <w:rsid w:val="00160366"/>
    <w:rsid w:val="0017136D"/>
    <w:rsid w:val="001801EC"/>
    <w:rsid w:val="00181903"/>
    <w:rsid w:val="001A22F3"/>
    <w:rsid w:val="001A2408"/>
    <w:rsid w:val="001A50B0"/>
    <w:rsid w:val="001A549D"/>
    <w:rsid w:val="001B13F0"/>
    <w:rsid w:val="001B2BFD"/>
    <w:rsid w:val="001B5F35"/>
    <w:rsid w:val="001C3F87"/>
    <w:rsid w:val="001D1201"/>
    <w:rsid w:val="001F01DD"/>
    <w:rsid w:val="001F6873"/>
    <w:rsid w:val="002023D8"/>
    <w:rsid w:val="00214BF4"/>
    <w:rsid w:val="00217BC3"/>
    <w:rsid w:val="002253AB"/>
    <w:rsid w:val="00226C4A"/>
    <w:rsid w:val="0023237F"/>
    <w:rsid w:val="00235D79"/>
    <w:rsid w:val="0024329C"/>
    <w:rsid w:val="002439B6"/>
    <w:rsid w:val="0024460C"/>
    <w:rsid w:val="00250FFD"/>
    <w:rsid w:val="00251ABF"/>
    <w:rsid w:val="00254638"/>
    <w:rsid w:val="00256F94"/>
    <w:rsid w:val="0025738E"/>
    <w:rsid w:val="002747C8"/>
    <w:rsid w:val="00282B60"/>
    <w:rsid w:val="00282BAC"/>
    <w:rsid w:val="0029010F"/>
    <w:rsid w:val="0029728E"/>
    <w:rsid w:val="002A010E"/>
    <w:rsid w:val="002A2354"/>
    <w:rsid w:val="002B3C1F"/>
    <w:rsid w:val="002E618E"/>
    <w:rsid w:val="00301084"/>
    <w:rsid w:val="0030168C"/>
    <w:rsid w:val="003033E6"/>
    <w:rsid w:val="00306EA4"/>
    <w:rsid w:val="0031479B"/>
    <w:rsid w:val="00322A8E"/>
    <w:rsid w:val="0032375F"/>
    <w:rsid w:val="003274E4"/>
    <w:rsid w:val="00331A15"/>
    <w:rsid w:val="00336482"/>
    <w:rsid w:val="00336D8E"/>
    <w:rsid w:val="00337E85"/>
    <w:rsid w:val="00357EEF"/>
    <w:rsid w:val="00361524"/>
    <w:rsid w:val="00374C3E"/>
    <w:rsid w:val="0038109B"/>
    <w:rsid w:val="003848B6"/>
    <w:rsid w:val="00385B8D"/>
    <w:rsid w:val="0039262C"/>
    <w:rsid w:val="003A5DDD"/>
    <w:rsid w:val="003C050F"/>
    <w:rsid w:val="003C5346"/>
    <w:rsid w:val="003C7A0A"/>
    <w:rsid w:val="003D0EC4"/>
    <w:rsid w:val="003D4D23"/>
    <w:rsid w:val="003F5DD2"/>
    <w:rsid w:val="003F60EC"/>
    <w:rsid w:val="00405C88"/>
    <w:rsid w:val="00410538"/>
    <w:rsid w:val="004120D0"/>
    <w:rsid w:val="0041266F"/>
    <w:rsid w:val="0042215C"/>
    <w:rsid w:val="00425984"/>
    <w:rsid w:val="004261F1"/>
    <w:rsid w:val="00430F93"/>
    <w:rsid w:val="00433422"/>
    <w:rsid w:val="00437D4A"/>
    <w:rsid w:val="00443CB2"/>
    <w:rsid w:val="004444E5"/>
    <w:rsid w:val="00444B19"/>
    <w:rsid w:val="00445BFF"/>
    <w:rsid w:val="00460FDC"/>
    <w:rsid w:val="00462E25"/>
    <w:rsid w:val="004702E2"/>
    <w:rsid w:val="00471EF1"/>
    <w:rsid w:val="00477F90"/>
    <w:rsid w:val="0048551C"/>
    <w:rsid w:val="00494C2B"/>
    <w:rsid w:val="004A4A3D"/>
    <w:rsid w:val="004A4A85"/>
    <w:rsid w:val="004A6538"/>
    <w:rsid w:val="004A6E9B"/>
    <w:rsid w:val="004A71D5"/>
    <w:rsid w:val="004B703F"/>
    <w:rsid w:val="004B7416"/>
    <w:rsid w:val="004E1755"/>
    <w:rsid w:val="004E33A2"/>
    <w:rsid w:val="004E7115"/>
    <w:rsid w:val="004F71F1"/>
    <w:rsid w:val="00502726"/>
    <w:rsid w:val="00515A91"/>
    <w:rsid w:val="00517FA2"/>
    <w:rsid w:val="00522D89"/>
    <w:rsid w:val="0052377C"/>
    <w:rsid w:val="00540570"/>
    <w:rsid w:val="005527EB"/>
    <w:rsid w:val="00553789"/>
    <w:rsid w:val="00555040"/>
    <w:rsid w:val="00570C3C"/>
    <w:rsid w:val="00573FB1"/>
    <w:rsid w:val="005812D4"/>
    <w:rsid w:val="00582140"/>
    <w:rsid w:val="00587698"/>
    <w:rsid w:val="00590E15"/>
    <w:rsid w:val="005B3D20"/>
    <w:rsid w:val="005C70C6"/>
    <w:rsid w:val="005D6C5F"/>
    <w:rsid w:val="005F7490"/>
    <w:rsid w:val="0060019A"/>
    <w:rsid w:val="006024DC"/>
    <w:rsid w:val="00612458"/>
    <w:rsid w:val="00612AD8"/>
    <w:rsid w:val="00620731"/>
    <w:rsid w:val="00624843"/>
    <w:rsid w:val="00632D55"/>
    <w:rsid w:val="0063319D"/>
    <w:rsid w:val="00642050"/>
    <w:rsid w:val="00670A9C"/>
    <w:rsid w:val="0068351E"/>
    <w:rsid w:val="00686FAF"/>
    <w:rsid w:val="00687B69"/>
    <w:rsid w:val="00691D78"/>
    <w:rsid w:val="006A00C4"/>
    <w:rsid w:val="006A1B47"/>
    <w:rsid w:val="006C1CFF"/>
    <w:rsid w:val="006E4FF4"/>
    <w:rsid w:val="006F08D7"/>
    <w:rsid w:val="006F1FA1"/>
    <w:rsid w:val="006F2BC9"/>
    <w:rsid w:val="0070105B"/>
    <w:rsid w:val="0072105D"/>
    <w:rsid w:val="0072548A"/>
    <w:rsid w:val="007263EF"/>
    <w:rsid w:val="00741D9A"/>
    <w:rsid w:val="007612E5"/>
    <w:rsid w:val="00761675"/>
    <w:rsid w:val="00764F6B"/>
    <w:rsid w:val="00775E2F"/>
    <w:rsid w:val="00784315"/>
    <w:rsid w:val="0078748D"/>
    <w:rsid w:val="00795DE8"/>
    <w:rsid w:val="007A2746"/>
    <w:rsid w:val="007A716D"/>
    <w:rsid w:val="007B2784"/>
    <w:rsid w:val="007D1604"/>
    <w:rsid w:val="007D3293"/>
    <w:rsid w:val="007D6C8B"/>
    <w:rsid w:val="007E4997"/>
    <w:rsid w:val="00814296"/>
    <w:rsid w:val="00815C35"/>
    <w:rsid w:val="00826F10"/>
    <w:rsid w:val="008314F5"/>
    <w:rsid w:val="00843A5E"/>
    <w:rsid w:val="00847EBF"/>
    <w:rsid w:val="00856950"/>
    <w:rsid w:val="008630F3"/>
    <w:rsid w:val="00864129"/>
    <w:rsid w:val="008652A7"/>
    <w:rsid w:val="008653B4"/>
    <w:rsid w:val="00867601"/>
    <w:rsid w:val="00876336"/>
    <w:rsid w:val="008927E8"/>
    <w:rsid w:val="00895206"/>
    <w:rsid w:val="008B54CB"/>
    <w:rsid w:val="008E2BA7"/>
    <w:rsid w:val="008E387D"/>
    <w:rsid w:val="008E3EF1"/>
    <w:rsid w:val="008F6316"/>
    <w:rsid w:val="00902C99"/>
    <w:rsid w:val="00905D85"/>
    <w:rsid w:val="00911771"/>
    <w:rsid w:val="00913347"/>
    <w:rsid w:val="00920BE5"/>
    <w:rsid w:val="009233AA"/>
    <w:rsid w:val="009308F9"/>
    <w:rsid w:val="009401BB"/>
    <w:rsid w:val="00942972"/>
    <w:rsid w:val="009526EA"/>
    <w:rsid w:val="009650D0"/>
    <w:rsid w:val="00967935"/>
    <w:rsid w:val="00971662"/>
    <w:rsid w:val="0097474A"/>
    <w:rsid w:val="0098593B"/>
    <w:rsid w:val="009871C9"/>
    <w:rsid w:val="00994191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E0FCF"/>
    <w:rsid w:val="009E23F6"/>
    <w:rsid w:val="009F5EE3"/>
    <w:rsid w:val="00A030FC"/>
    <w:rsid w:val="00A26B6C"/>
    <w:rsid w:val="00A3521A"/>
    <w:rsid w:val="00A412F6"/>
    <w:rsid w:val="00A67C94"/>
    <w:rsid w:val="00A84450"/>
    <w:rsid w:val="00A8773B"/>
    <w:rsid w:val="00AA1312"/>
    <w:rsid w:val="00AA5E47"/>
    <w:rsid w:val="00AA7E3F"/>
    <w:rsid w:val="00AB25C2"/>
    <w:rsid w:val="00AB6F2E"/>
    <w:rsid w:val="00AC4A57"/>
    <w:rsid w:val="00AC637A"/>
    <w:rsid w:val="00AE0A15"/>
    <w:rsid w:val="00AE618B"/>
    <w:rsid w:val="00B007A4"/>
    <w:rsid w:val="00B175B8"/>
    <w:rsid w:val="00B421F3"/>
    <w:rsid w:val="00B66267"/>
    <w:rsid w:val="00B66DC2"/>
    <w:rsid w:val="00B74EA6"/>
    <w:rsid w:val="00B85F35"/>
    <w:rsid w:val="00B865EF"/>
    <w:rsid w:val="00B920EA"/>
    <w:rsid w:val="00BB4E33"/>
    <w:rsid w:val="00BC2B6C"/>
    <w:rsid w:val="00BC6439"/>
    <w:rsid w:val="00BD081D"/>
    <w:rsid w:val="00BD3A12"/>
    <w:rsid w:val="00BD3B0C"/>
    <w:rsid w:val="00BE7D23"/>
    <w:rsid w:val="00BF1796"/>
    <w:rsid w:val="00BF5A77"/>
    <w:rsid w:val="00C023C3"/>
    <w:rsid w:val="00C10CCE"/>
    <w:rsid w:val="00C1204C"/>
    <w:rsid w:val="00C13EC8"/>
    <w:rsid w:val="00C26507"/>
    <w:rsid w:val="00C418EB"/>
    <w:rsid w:val="00C44A6E"/>
    <w:rsid w:val="00C467A0"/>
    <w:rsid w:val="00C47E8F"/>
    <w:rsid w:val="00C54EB2"/>
    <w:rsid w:val="00C65B0E"/>
    <w:rsid w:val="00C70907"/>
    <w:rsid w:val="00C76AF3"/>
    <w:rsid w:val="00C80F1F"/>
    <w:rsid w:val="00C86E39"/>
    <w:rsid w:val="00CA6C80"/>
    <w:rsid w:val="00CA7928"/>
    <w:rsid w:val="00CB6510"/>
    <w:rsid w:val="00CC1D91"/>
    <w:rsid w:val="00CE164D"/>
    <w:rsid w:val="00CE3F84"/>
    <w:rsid w:val="00CF33B1"/>
    <w:rsid w:val="00CF59EB"/>
    <w:rsid w:val="00D144FE"/>
    <w:rsid w:val="00D267ED"/>
    <w:rsid w:val="00D34D27"/>
    <w:rsid w:val="00D4231F"/>
    <w:rsid w:val="00D55F86"/>
    <w:rsid w:val="00D70C5D"/>
    <w:rsid w:val="00DA62FB"/>
    <w:rsid w:val="00DA753D"/>
    <w:rsid w:val="00DC465B"/>
    <w:rsid w:val="00DC5BD2"/>
    <w:rsid w:val="00DF5D56"/>
    <w:rsid w:val="00E0525D"/>
    <w:rsid w:val="00E46F82"/>
    <w:rsid w:val="00E50FFE"/>
    <w:rsid w:val="00E53443"/>
    <w:rsid w:val="00EA2B65"/>
    <w:rsid w:val="00EB051A"/>
    <w:rsid w:val="00EB17D6"/>
    <w:rsid w:val="00EB3BEA"/>
    <w:rsid w:val="00EB3C91"/>
    <w:rsid w:val="00EB4FB2"/>
    <w:rsid w:val="00EC4CCD"/>
    <w:rsid w:val="00ED0454"/>
    <w:rsid w:val="00ED1F4B"/>
    <w:rsid w:val="00ED6A1E"/>
    <w:rsid w:val="00ED6A97"/>
    <w:rsid w:val="00ED6CAC"/>
    <w:rsid w:val="00EE330E"/>
    <w:rsid w:val="00EE6ACB"/>
    <w:rsid w:val="00EF0003"/>
    <w:rsid w:val="00F05AED"/>
    <w:rsid w:val="00F119AB"/>
    <w:rsid w:val="00F15632"/>
    <w:rsid w:val="00F17033"/>
    <w:rsid w:val="00F27E42"/>
    <w:rsid w:val="00F31BCE"/>
    <w:rsid w:val="00F3484A"/>
    <w:rsid w:val="00F35468"/>
    <w:rsid w:val="00F409CF"/>
    <w:rsid w:val="00F41091"/>
    <w:rsid w:val="00F42ADF"/>
    <w:rsid w:val="00F53C94"/>
    <w:rsid w:val="00F62EA4"/>
    <w:rsid w:val="00F70D6A"/>
    <w:rsid w:val="00F806C1"/>
    <w:rsid w:val="00F84216"/>
    <w:rsid w:val="00F869D1"/>
    <w:rsid w:val="00F90206"/>
    <w:rsid w:val="00F91CBB"/>
    <w:rsid w:val="00F96393"/>
    <w:rsid w:val="00FA4D8D"/>
    <w:rsid w:val="00FB1A67"/>
    <w:rsid w:val="00FB2BE9"/>
    <w:rsid w:val="00FB7290"/>
    <w:rsid w:val="00FC383A"/>
    <w:rsid w:val="00FC6798"/>
    <w:rsid w:val="00FC6A13"/>
    <w:rsid w:val="00FC72B5"/>
    <w:rsid w:val="00FD34CF"/>
    <w:rsid w:val="00FE5EA2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433422"/>
    <w:pPr>
      <w:keepNext/>
      <w:spacing w:before="480" w:after="84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78748D"/>
    <w:pPr>
      <w:keepNext/>
      <w:keepLines/>
      <w:spacing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78748D"/>
    <w:rPr>
      <w:b/>
      <w:bCs/>
      <w:i/>
      <w:sz w:val="24"/>
      <w:szCs w:val="28"/>
      <w:lang w:val="en-GB" w:eastAsia="en-GB" w:bidi="ar-SA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uiPriority w:val="99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433422"/>
    <w:pPr>
      <w:keepNext/>
      <w:spacing w:before="480" w:after="84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78748D"/>
    <w:pPr>
      <w:keepNext/>
      <w:keepLines/>
      <w:spacing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78748D"/>
    <w:rPr>
      <w:b/>
      <w:bCs/>
      <w:i/>
      <w:sz w:val="24"/>
      <w:szCs w:val="28"/>
      <w:lang w:val="en-GB" w:eastAsia="en-GB" w:bidi="ar-SA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uiPriority w:val="99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emf"/><Relationship Id="rId299" Type="http://schemas.openxmlformats.org/officeDocument/2006/relationships/customXml" Target="ink/ink101.xml"/><Relationship Id="rId671" Type="http://schemas.openxmlformats.org/officeDocument/2006/relationships/customXml" Target="ink/ink255.xml"/><Relationship Id="rId21" Type="http://schemas.openxmlformats.org/officeDocument/2006/relationships/customXml" Target="ink/ink7.xml"/><Relationship Id="rId63" Type="http://schemas.openxmlformats.org/officeDocument/2006/relationships/image" Target="media/image18.emf"/><Relationship Id="rId159" Type="http://schemas.openxmlformats.org/officeDocument/2006/relationships/image" Target="media/image65.emf"/><Relationship Id="rId324" Type="http://schemas.openxmlformats.org/officeDocument/2006/relationships/hyperlink" Target="https://www.geogebra.org/m/xu2t99AD" TargetMode="External"/><Relationship Id="rId366" Type="http://schemas.openxmlformats.org/officeDocument/2006/relationships/image" Target="media/image153.emf"/><Relationship Id="rId531" Type="http://schemas.openxmlformats.org/officeDocument/2006/relationships/image" Target="media/image236.wmf"/><Relationship Id="rId573" Type="http://schemas.openxmlformats.org/officeDocument/2006/relationships/image" Target="media/image257.wmf"/><Relationship Id="rId629" Type="http://schemas.openxmlformats.org/officeDocument/2006/relationships/customXml" Target="ink/ink235.xml"/><Relationship Id="rId170" Type="http://schemas.openxmlformats.org/officeDocument/2006/relationships/image" Target="media/image56.wmf"/><Relationship Id="rId226" Type="http://schemas.openxmlformats.org/officeDocument/2006/relationships/customXml" Target="ink/ink71.xml"/><Relationship Id="rId433" Type="http://schemas.openxmlformats.org/officeDocument/2006/relationships/customXml" Target="ink/ink159.xml"/><Relationship Id="rId268" Type="http://schemas.openxmlformats.org/officeDocument/2006/relationships/image" Target="media/image105.emf"/><Relationship Id="rId475" Type="http://schemas.openxmlformats.org/officeDocument/2006/relationships/customXml" Target="ink/ink180.xml"/><Relationship Id="rId640" Type="http://schemas.openxmlformats.org/officeDocument/2006/relationships/image" Target="media/image290.emf"/><Relationship Id="rId682" Type="http://schemas.openxmlformats.org/officeDocument/2006/relationships/image" Target="media/image311.emf"/><Relationship Id="rId32" Type="http://schemas.openxmlformats.org/officeDocument/2006/relationships/image" Target="media/image12.emf"/><Relationship Id="rId74" Type="http://schemas.openxmlformats.org/officeDocument/2006/relationships/customXml" Target="ink/ink16.xml"/><Relationship Id="rId128" Type="http://schemas.openxmlformats.org/officeDocument/2006/relationships/customXml" Target="ink/ink43.xml"/><Relationship Id="rId335" Type="http://schemas.openxmlformats.org/officeDocument/2006/relationships/customXml" Target="ink/ink110.xml"/><Relationship Id="rId377" Type="http://schemas.openxmlformats.org/officeDocument/2006/relationships/customXml" Target="ink/ink131.xml"/><Relationship Id="rId500" Type="http://schemas.openxmlformats.org/officeDocument/2006/relationships/image" Target="media/image220.emf"/><Relationship Id="rId542" Type="http://schemas.openxmlformats.org/officeDocument/2006/relationships/oleObject" Target="embeddings/oleObject64.bin"/><Relationship Id="rId584" Type="http://schemas.openxmlformats.org/officeDocument/2006/relationships/image" Target="media/image262.emf"/><Relationship Id="rId5" Type="http://schemas.openxmlformats.org/officeDocument/2006/relationships/settings" Target="settings.xml"/><Relationship Id="rId181" Type="http://schemas.openxmlformats.org/officeDocument/2006/relationships/image" Target="media/image60.wmf"/><Relationship Id="rId237" Type="http://schemas.openxmlformats.org/officeDocument/2006/relationships/customXml" Target="ink/ink75.xml"/><Relationship Id="rId402" Type="http://schemas.openxmlformats.org/officeDocument/2006/relationships/image" Target="media/image171.emf"/><Relationship Id="rId279" Type="http://schemas.openxmlformats.org/officeDocument/2006/relationships/customXml" Target="ink/ink91.xml"/><Relationship Id="rId444" Type="http://schemas.openxmlformats.org/officeDocument/2006/relationships/image" Target="media/image192.emf"/><Relationship Id="rId486" Type="http://schemas.openxmlformats.org/officeDocument/2006/relationships/image" Target="media/image213.emf"/><Relationship Id="rId651" Type="http://schemas.openxmlformats.org/officeDocument/2006/relationships/customXml" Target="ink/ink245.xml"/><Relationship Id="rId43" Type="http://schemas.openxmlformats.org/officeDocument/2006/relationships/image" Target="media/image18.wmf"/><Relationship Id="rId139" Type="http://schemas.openxmlformats.org/officeDocument/2006/relationships/image" Target="media/image55.emf"/><Relationship Id="rId290" Type="http://schemas.openxmlformats.org/officeDocument/2006/relationships/image" Target="media/image116.emf"/><Relationship Id="rId304" Type="http://schemas.openxmlformats.org/officeDocument/2006/relationships/oleObject" Target="embeddings/oleObject46.bin"/><Relationship Id="rId346" Type="http://schemas.openxmlformats.org/officeDocument/2006/relationships/image" Target="media/image143.emf"/><Relationship Id="rId388" Type="http://schemas.openxmlformats.org/officeDocument/2006/relationships/image" Target="media/image164.emf"/><Relationship Id="rId511" Type="http://schemas.openxmlformats.org/officeDocument/2006/relationships/customXml" Target="ink/ink198.xml"/><Relationship Id="rId553" Type="http://schemas.openxmlformats.org/officeDocument/2006/relationships/image" Target="media/image247.wmf"/><Relationship Id="rId609" Type="http://schemas.openxmlformats.org/officeDocument/2006/relationships/customXml" Target="ink/ink226.xml"/><Relationship Id="rId85" Type="http://schemas.openxmlformats.org/officeDocument/2006/relationships/image" Target="media/image28.emf"/><Relationship Id="rId150" Type="http://schemas.openxmlformats.org/officeDocument/2006/relationships/customXml" Target="ink/ink54.xml"/><Relationship Id="rId192" Type="http://schemas.openxmlformats.org/officeDocument/2006/relationships/oleObject" Target="embeddings/oleObject29.bin"/><Relationship Id="rId206" Type="http://schemas.openxmlformats.org/officeDocument/2006/relationships/image" Target="media/image76.emf"/><Relationship Id="rId413" Type="http://schemas.openxmlformats.org/officeDocument/2006/relationships/customXml" Target="ink/ink149.xml"/><Relationship Id="rId595" Type="http://schemas.openxmlformats.org/officeDocument/2006/relationships/customXml" Target="ink/ink219.xml"/><Relationship Id="rId248" Type="http://schemas.openxmlformats.org/officeDocument/2006/relationships/image" Target="media/image95.emf"/><Relationship Id="rId455" Type="http://schemas.openxmlformats.org/officeDocument/2006/relationships/customXml" Target="ink/ink170.xml"/><Relationship Id="rId497" Type="http://schemas.openxmlformats.org/officeDocument/2006/relationships/customXml" Target="ink/ink191.xml"/><Relationship Id="rId620" Type="http://schemas.openxmlformats.org/officeDocument/2006/relationships/image" Target="media/image280.emf"/><Relationship Id="rId662" Type="http://schemas.openxmlformats.org/officeDocument/2006/relationships/image" Target="media/image301.emf"/><Relationship Id="rId12" Type="http://schemas.openxmlformats.org/officeDocument/2006/relationships/image" Target="media/image2.emf"/><Relationship Id="rId108" Type="http://schemas.openxmlformats.org/officeDocument/2006/relationships/customXml" Target="ink/ink33.xml"/><Relationship Id="rId315" Type="http://schemas.openxmlformats.org/officeDocument/2006/relationships/oleObject" Target="embeddings/oleObject50.bin"/><Relationship Id="rId357" Type="http://schemas.openxmlformats.org/officeDocument/2006/relationships/customXml" Target="ink/ink121.xml"/><Relationship Id="rId522" Type="http://schemas.openxmlformats.org/officeDocument/2006/relationships/image" Target="media/image231.emf"/><Relationship Id="rId54" Type="http://schemas.openxmlformats.org/officeDocument/2006/relationships/oleObject" Target="embeddings/oleObject14.bin"/><Relationship Id="rId96" Type="http://schemas.openxmlformats.org/officeDocument/2006/relationships/customXml" Target="ink/ink27.xml"/><Relationship Id="rId161" Type="http://schemas.openxmlformats.org/officeDocument/2006/relationships/image" Target="media/image66.emf"/><Relationship Id="rId217" Type="http://schemas.openxmlformats.org/officeDocument/2006/relationships/oleObject" Target="embeddings/oleObject36.bin"/><Relationship Id="rId399" Type="http://schemas.openxmlformats.org/officeDocument/2006/relationships/customXml" Target="ink/ink142.xml"/><Relationship Id="rId564" Type="http://schemas.openxmlformats.org/officeDocument/2006/relationships/image" Target="media/image252.emf"/><Relationship Id="rId259" Type="http://schemas.openxmlformats.org/officeDocument/2006/relationships/image" Target="media/image101.wmf"/><Relationship Id="rId424" Type="http://schemas.openxmlformats.org/officeDocument/2006/relationships/image" Target="media/image182.emf"/><Relationship Id="rId466" Type="http://schemas.openxmlformats.org/officeDocument/2006/relationships/image" Target="media/image203.emf"/><Relationship Id="rId631" Type="http://schemas.openxmlformats.org/officeDocument/2006/relationships/customXml" Target="ink/ink236.xml"/><Relationship Id="rId673" Type="http://schemas.openxmlformats.org/officeDocument/2006/relationships/customXml" Target="ink/ink256.xml"/><Relationship Id="rId23" Type="http://schemas.openxmlformats.org/officeDocument/2006/relationships/image" Target="media/image8.wmf"/><Relationship Id="rId119" Type="http://schemas.openxmlformats.org/officeDocument/2006/relationships/image" Target="media/image45.emf"/><Relationship Id="rId270" Type="http://schemas.openxmlformats.org/officeDocument/2006/relationships/image" Target="media/image106.emf"/><Relationship Id="rId326" Type="http://schemas.openxmlformats.org/officeDocument/2006/relationships/image" Target="media/image133.emf"/><Relationship Id="rId533" Type="http://schemas.openxmlformats.org/officeDocument/2006/relationships/image" Target="media/image237.wmf"/><Relationship Id="rId65" Type="http://schemas.openxmlformats.org/officeDocument/2006/relationships/image" Target="media/image19.emf"/><Relationship Id="rId130" Type="http://schemas.openxmlformats.org/officeDocument/2006/relationships/customXml" Target="ink/ink44.xml"/><Relationship Id="rId368" Type="http://schemas.openxmlformats.org/officeDocument/2006/relationships/image" Target="media/image154.emf"/><Relationship Id="rId575" Type="http://schemas.openxmlformats.org/officeDocument/2006/relationships/image" Target="media/image258.wmf"/><Relationship Id="rId172" Type="http://schemas.openxmlformats.org/officeDocument/2006/relationships/oleObject" Target="embeddings/oleObject20.bin"/><Relationship Id="rId228" Type="http://schemas.openxmlformats.org/officeDocument/2006/relationships/customXml" Target="ink/ink72.xml"/><Relationship Id="rId435" Type="http://schemas.openxmlformats.org/officeDocument/2006/relationships/customXml" Target="ink/ink160.xml"/><Relationship Id="rId477" Type="http://schemas.openxmlformats.org/officeDocument/2006/relationships/customXml" Target="ink/ink181.xml"/><Relationship Id="rId600" Type="http://schemas.openxmlformats.org/officeDocument/2006/relationships/image" Target="media/image270.emf"/><Relationship Id="rId642" Type="http://schemas.openxmlformats.org/officeDocument/2006/relationships/image" Target="media/image291.emf"/><Relationship Id="rId684" Type="http://schemas.openxmlformats.org/officeDocument/2006/relationships/oleObject" Target="embeddings/oleObject80.bin"/><Relationship Id="rId281" Type="http://schemas.openxmlformats.org/officeDocument/2006/relationships/customXml" Target="ink/ink92.xml"/><Relationship Id="rId337" Type="http://schemas.openxmlformats.org/officeDocument/2006/relationships/customXml" Target="ink/ink111.xml"/><Relationship Id="rId502" Type="http://schemas.openxmlformats.org/officeDocument/2006/relationships/image" Target="media/image221.emf"/><Relationship Id="rId34" Type="http://schemas.openxmlformats.org/officeDocument/2006/relationships/oleObject" Target="embeddings/oleObject5.bin"/><Relationship Id="rId76" Type="http://schemas.openxmlformats.org/officeDocument/2006/relationships/customXml" Target="ink/ink17.xml"/><Relationship Id="rId141" Type="http://schemas.openxmlformats.org/officeDocument/2006/relationships/image" Target="media/image56.emf"/><Relationship Id="rId379" Type="http://schemas.openxmlformats.org/officeDocument/2006/relationships/customXml" Target="ink/ink132.xml"/><Relationship Id="rId544" Type="http://schemas.openxmlformats.org/officeDocument/2006/relationships/oleObject" Target="embeddings/oleObject65.bin"/><Relationship Id="rId586" Type="http://schemas.openxmlformats.org/officeDocument/2006/relationships/image" Target="media/image263.emf"/><Relationship Id="rId7" Type="http://schemas.openxmlformats.org/officeDocument/2006/relationships/footnotes" Target="footnotes.xml"/><Relationship Id="rId183" Type="http://schemas.openxmlformats.org/officeDocument/2006/relationships/image" Target="media/image61.wmf"/><Relationship Id="rId239" Type="http://schemas.openxmlformats.org/officeDocument/2006/relationships/customXml" Target="ink/ink76.xml"/><Relationship Id="rId390" Type="http://schemas.openxmlformats.org/officeDocument/2006/relationships/image" Target="media/image165.emf"/><Relationship Id="rId404" Type="http://schemas.openxmlformats.org/officeDocument/2006/relationships/image" Target="media/image172.emf"/><Relationship Id="rId446" Type="http://schemas.openxmlformats.org/officeDocument/2006/relationships/image" Target="media/image193.emf"/><Relationship Id="rId611" Type="http://schemas.openxmlformats.org/officeDocument/2006/relationships/customXml" Target="ink/ink227.xml"/><Relationship Id="rId653" Type="http://schemas.openxmlformats.org/officeDocument/2006/relationships/customXml" Target="ink/ink246.xml"/><Relationship Id="rId250" Type="http://schemas.openxmlformats.org/officeDocument/2006/relationships/image" Target="media/image96.emf"/><Relationship Id="rId292" Type="http://schemas.openxmlformats.org/officeDocument/2006/relationships/image" Target="media/image117.emf"/><Relationship Id="rId306" Type="http://schemas.openxmlformats.org/officeDocument/2006/relationships/oleObject" Target="embeddings/oleObject47.bin"/><Relationship Id="rId488" Type="http://schemas.openxmlformats.org/officeDocument/2006/relationships/image" Target="media/image214.emf"/><Relationship Id="rId45" Type="http://schemas.openxmlformats.org/officeDocument/2006/relationships/image" Target="media/image19.wmf"/><Relationship Id="rId87" Type="http://schemas.openxmlformats.org/officeDocument/2006/relationships/image" Target="media/image29.emf"/><Relationship Id="rId110" Type="http://schemas.openxmlformats.org/officeDocument/2006/relationships/customXml" Target="ink/ink34.xml"/><Relationship Id="rId348" Type="http://schemas.openxmlformats.org/officeDocument/2006/relationships/image" Target="media/image144.emf"/><Relationship Id="rId513" Type="http://schemas.openxmlformats.org/officeDocument/2006/relationships/customXml" Target="ink/ink199.xml"/><Relationship Id="rId555" Type="http://schemas.openxmlformats.org/officeDocument/2006/relationships/image" Target="media/image248.wmf"/><Relationship Id="rId597" Type="http://schemas.openxmlformats.org/officeDocument/2006/relationships/customXml" Target="ink/ink220.xml"/><Relationship Id="rId152" Type="http://schemas.openxmlformats.org/officeDocument/2006/relationships/customXml" Target="ink/ink55.xml"/><Relationship Id="rId194" Type="http://schemas.openxmlformats.org/officeDocument/2006/relationships/oleObject" Target="embeddings/oleObject30.bin"/><Relationship Id="rId208" Type="http://schemas.openxmlformats.org/officeDocument/2006/relationships/image" Target="media/image77.emf"/><Relationship Id="rId415" Type="http://schemas.openxmlformats.org/officeDocument/2006/relationships/customXml" Target="ink/ink150.xml"/><Relationship Id="rId457" Type="http://schemas.openxmlformats.org/officeDocument/2006/relationships/customXml" Target="ink/ink171.xml"/><Relationship Id="rId622" Type="http://schemas.openxmlformats.org/officeDocument/2006/relationships/image" Target="media/image281.emf"/><Relationship Id="rId261" Type="http://schemas.openxmlformats.org/officeDocument/2006/relationships/image" Target="media/image102.wmf"/><Relationship Id="rId499" Type="http://schemas.openxmlformats.org/officeDocument/2006/relationships/customXml" Target="ink/ink192.xml"/><Relationship Id="rId664" Type="http://schemas.openxmlformats.org/officeDocument/2006/relationships/image" Target="media/image302.emf"/><Relationship Id="rId14" Type="http://schemas.openxmlformats.org/officeDocument/2006/relationships/image" Target="media/image3.emf"/><Relationship Id="rId56" Type="http://schemas.openxmlformats.org/officeDocument/2006/relationships/image" Target="media/image24.wmf"/><Relationship Id="rId317" Type="http://schemas.openxmlformats.org/officeDocument/2006/relationships/oleObject" Target="embeddings/oleObject51.bin"/><Relationship Id="rId359" Type="http://schemas.openxmlformats.org/officeDocument/2006/relationships/customXml" Target="ink/ink122.xml"/><Relationship Id="rId524" Type="http://schemas.openxmlformats.org/officeDocument/2006/relationships/oleObject" Target="embeddings/oleObject55.bin"/><Relationship Id="rId566" Type="http://schemas.openxmlformats.org/officeDocument/2006/relationships/image" Target="media/image253.emf"/><Relationship Id="rId98" Type="http://schemas.openxmlformats.org/officeDocument/2006/relationships/customXml" Target="ink/ink28.xml"/><Relationship Id="rId121" Type="http://schemas.openxmlformats.org/officeDocument/2006/relationships/image" Target="media/image46.emf"/><Relationship Id="rId163" Type="http://schemas.openxmlformats.org/officeDocument/2006/relationships/oleObject" Target="embeddings/oleObject18.bin"/><Relationship Id="rId219" Type="http://schemas.openxmlformats.org/officeDocument/2006/relationships/customXml" Target="ink/ink70.xml"/><Relationship Id="rId370" Type="http://schemas.openxmlformats.org/officeDocument/2006/relationships/image" Target="media/image155.emf"/><Relationship Id="rId426" Type="http://schemas.openxmlformats.org/officeDocument/2006/relationships/image" Target="media/image183.emf"/><Relationship Id="rId633" Type="http://schemas.openxmlformats.org/officeDocument/2006/relationships/customXml" Target="ink/ink237.xml"/><Relationship Id="rId230" Type="http://schemas.openxmlformats.org/officeDocument/2006/relationships/image" Target="media/image87.wmf"/><Relationship Id="rId468" Type="http://schemas.openxmlformats.org/officeDocument/2006/relationships/image" Target="media/image204.emf"/><Relationship Id="rId675" Type="http://schemas.openxmlformats.org/officeDocument/2006/relationships/image" Target="media/image308.wmf"/><Relationship Id="rId25" Type="http://schemas.openxmlformats.org/officeDocument/2006/relationships/image" Target="media/image9.wmf"/><Relationship Id="rId67" Type="http://schemas.openxmlformats.org/officeDocument/2006/relationships/image" Target="media/image20.emf"/><Relationship Id="rId272" Type="http://schemas.openxmlformats.org/officeDocument/2006/relationships/image" Target="media/image107.emf"/><Relationship Id="rId328" Type="http://schemas.openxmlformats.org/officeDocument/2006/relationships/image" Target="media/image134.emf"/><Relationship Id="rId535" Type="http://schemas.openxmlformats.org/officeDocument/2006/relationships/image" Target="media/image238.wmf"/><Relationship Id="rId577" Type="http://schemas.openxmlformats.org/officeDocument/2006/relationships/customXml" Target="ink/ink210.xml"/><Relationship Id="rId132" Type="http://schemas.openxmlformats.org/officeDocument/2006/relationships/customXml" Target="ink/ink45.xml"/><Relationship Id="rId174" Type="http://schemas.openxmlformats.org/officeDocument/2006/relationships/oleObject" Target="embeddings/oleObject21.bin"/><Relationship Id="rId381" Type="http://schemas.openxmlformats.org/officeDocument/2006/relationships/customXml" Target="ink/ink133.xml"/><Relationship Id="rId602" Type="http://schemas.openxmlformats.org/officeDocument/2006/relationships/image" Target="media/image271.emf"/><Relationship Id="rId241" Type="http://schemas.openxmlformats.org/officeDocument/2006/relationships/customXml" Target="ink/ink77.xml"/><Relationship Id="rId437" Type="http://schemas.openxmlformats.org/officeDocument/2006/relationships/customXml" Target="ink/ink161.xml"/><Relationship Id="rId479" Type="http://schemas.openxmlformats.org/officeDocument/2006/relationships/customXml" Target="ink/ink182.xml"/><Relationship Id="rId644" Type="http://schemas.openxmlformats.org/officeDocument/2006/relationships/image" Target="media/image292.emf"/><Relationship Id="rId686" Type="http://schemas.openxmlformats.org/officeDocument/2006/relationships/header" Target="header2.xml"/><Relationship Id="rId36" Type="http://schemas.openxmlformats.org/officeDocument/2006/relationships/oleObject" Target="embeddings/oleObject6.bin"/><Relationship Id="rId283" Type="http://schemas.openxmlformats.org/officeDocument/2006/relationships/customXml" Target="ink/ink93.xml"/><Relationship Id="rId339" Type="http://schemas.openxmlformats.org/officeDocument/2006/relationships/customXml" Target="ink/ink112.xml"/><Relationship Id="rId490" Type="http://schemas.openxmlformats.org/officeDocument/2006/relationships/image" Target="media/image215.emf"/><Relationship Id="rId504" Type="http://schemas.openxmlformats.org/officeDocument/2006/relationships/image" Target="media/image222.emf"/><Relationship Id="rId546" Type="http://schemas.openxmlformats.org/officeDocument/2006/relationships/oleObject" Target="embeddings/oleObject66.bin"/><Relationship Id="rId78" Type="http://schemas.openxmlformats.org/officeDocument/2006/relationships/customXml" Target="ink/ink18.xml"/><Relationship Id="rId101" Type="http://schemas.openxmlformats.org/officeDocument/2006/relationships/image" Target="media/image36.emf"/><Relationship Id="rId143" Type="http://schemas.openxmlformats.org/officeDocument/2006/relationships/image" Target="media/image57.emf"/><Relationship Id="rId185" Type="http://schemas.openxmlformats.org/officeDocument/2006/relationships/image" Target="media/image62.wmf"/><Relationship Id="rId350" Type="http://schemas.openxmlformats.org/officeDocument/2006/relationships/image" Target="media/image145.emf"/><Relationship Id="rId406" Type="http://schemas.openxmlformats.org/officeDocument/2006/relationships/image" Target="media/image173.emf"/><Relationship Id="rId588" Type="http://schemas.openxmlformats.org/officeDocument/2006/relationships/image" Target="media/image264.emf"/><Relationship Id="rId9" Type="http://schemas.openxmlformats.org/officeDocument/2006/relationships/customXml" Target="ink/ink1.xml"/><Relationship Id="rId210" Type="http://schemas.openxmlformats.org/officeDocument/2006/relationships/oleObject" Target="embeddings/oleObject32.bin"/><Relationship Id="rId392" Type="http://schemas.openxmlformats.org/officeDocument/2006/relationships/image" Target="media/image166.emf"/><Relationship Id="rId448" Type="http://schemas.openxmlformats.org/officeDocument/2006/relationships/image" Target="media/image194.emf"/><Relationship Id="rId613" Type="http://schemas.openxmlformats.org/officeDocument/2006/relationships/customXml" Target="ink/ink228.xml"/><Relationship Id="rId655" Type="http://schemas.openxmlformats.org/officeDocument/2006/relationships/customXml" Target="ink/ink247.xml"/><Relationship Id="rId252" Type="http://schemas.openxmlformats.org/officeDocument/2006/relationships/image" Target="media/image97.emf"/><Relationship Id="rId294" Type="http://schemas.openxmlformats.org/officeDocument/2006/relationships/image" Target="media/image118.emf"/><Relationship Id="rId308" Type="http://schemas.openxmlformats.org/officeDocument/2006/relationships/image" Target="media/image125.emf"/><Relationship Id="rId515" Type="http://schemas.openxmlformats.org/officeDocument/2006/relationships/customXml" Target="ink/ink200.xml"/><Relationship Id="rId47" Type="http://schemas.openxmlformats.org/officeDocument/2006/relationships/image" Target="media/image20.wmf"/><Relationship Id="rId89" Type="http://schemas.openxmlformats.org/officeDocument/2006/relationships/image" Target="media/image30.emf"/><Relationship Id="rId112" Type="http://schemas.openxmlformats.org/officeDocument/2006/relationships/customXml" Target="ink/ink35.xml"/><Relationship Id="rId154" Type="http://schemas.openxmlformats.org/officeDocument/2006/relationships/customXml" Target="ink/ink56.xml"/><Relationship Id="rId361" Type="http://schemas.openxmlformats.org/officeDocument/2006/relationships/customXml" Target="ink/ink123.xml"/><Relationship Id="rId557" Type="http://schemas.openxmlformats.org/officeDocument/2006/relationships/image" Target="media/image249.wmf"/><Relationship Id="rId599" Type="http://schemas.openxmlformats.org/officeDocument/2006/relationships/customXml" Target="ink/ink221.xml"/><Relationship Id="rId196" Type="http://schemas.openxmlformats.org/officeDocument/2006/relationships/oleObject" Target="embeddings/oleObject31.bin"/><Relationship Id="rId417" Type="http://schemas.openxmlformats.org/officeDocument/2006/relationships/customXml" Target="ink/ink151.xml"/><Relationship Id="rId459" Type="http://schemas.openxmlformats.org/officeDocument/2006/relationships/customXml" Target="ink/ink172.xml"/><Relationship Id="rId624" Type="http://schemas.openxmlformats.org/officeDocument/2006/relationships/image" Target="media/image282.emf"/><Relationship Id="rId666" Type="http://schemas.openxmlformats.org/officeDocument/2006/relationships/image" Target="media/image303.emf"/><Relationship Id="rId16" Type="http://schemas.openxmlformats.org/officeDocument/2006/relationships/image" Target="media/image4.emf"/><Relationship Id="rId221" Type="http://schemas.openxmlformats.org/officeDocument/2006/relationships/hyperlink" Target="https://www.geogebra.org/m/pjczxakm" TargetMode="External"/><Relationship Id="rId263" Type="http://schemas.openxmlformats.org/officeDocument/2006/relationships/image" Target="media/image103.wmf"/><Relationship Id="rId319" Type="http://schemas.openxmlformats.org/officeDocument/2006/relationships/oleObject" Target="embeddings/oleObject52.bin"/><Relationship Id="rId470" Type="http://schemas.openxmlformats.org/officeDocument/2006/relationships/image" Target="media/image205.emf"/><Relationship Id="rId526" Type="http://schemas.openxmlformats.org/officeDocument/2006/relationships/oleObject" Target="embeddings/oleObject56.bin"/><Relationship Id="rId58" Type="http://schemas.openxmlformats.org/officeDocument/2006/relationships/image" Target="media/image25.wmf"/><Relationship Id="rId123" Type="http://schemas.openxmlformats.org/officeDocument/2006/relationships/image" Target="media/image47.emf"/><Relationship Id="rId330" Type="http://schemas.openxmlformats.org/officeDocument/2006/relationships/image" Target="media/image135.emf"/><Relationship Id="rId568" Type="http://schemas.openxmlformats.org/officeDocument/2006/relationships/image" Target="media/image254.emf"/><Relationship Id="rId165" Type="http://schemas.openxmlformats.org/officeDocument/2006/relationships/image" Target="media/image68.emf"/><Relationship Id="rId372" Type="http://schemas.openxmlformats.org/officeDocument/2006/relationships/image" Target="media/image156.emf"/><Relationship Id="rId428" Type="http://schemas.openxmlformats.org/officeDocument/2006/relationships/image" Target="media/image184.emf"/><Relationship Id="rId635" Type="http://schemas.openxmlformats.org/officeDocument/2006/relationships/customXml" Target="ink/ink238.xml"/><Relationship Id="rId677" Type="http://schemas.openxmlformats.org/officeDocument/2006/relationships/image" Target="media/image309.wmf"/><Relationship Id="rId232" Type="http://schemas.openxmlformats.org/officeDocument/2006/relationships/oleObject" Target="embeddings/oleObject40.bin"/><Relationship Id="rId274" Type="http://schemas.openxmlformats.org/officeDocument/2006/relationships/image" Target="media/image108.emf"/><Relationship Id="rId481" Type="http://schemas.openxmlformats.org/officeDocument/2006/relationships/customXml" Target="ink/ink183.xml"/><Relationship Id="rId27" Type="http://schemas.openxmlformats.org/officeDocument/2006/relationships/image" Target="media/image10.wmf"/><Relationship Id="rId69" Type="http://schemas.openxmlformats.org/officeDocument/2006/relationships/oleObject" Target="embeddings/oleObject17.bin"/><Relationship Id="rId134" Type="http://schemas.openxmlformats.org/officeDocument/2006/relationships/customXml" Target="ink/ink46.xml"/><Relationship Id="rId537" Type="http://schemas.openxmlformats.org/officeDocument/2006/relationships/image" Target="media/image239.wmf"/><Relationship Id="rId579" Type="http://schemas.openxmlformats.org/officeDocument/2006/relationships/customXml" Target="ink/ink211.xml"/><Relationship Id="rId80" Type="http://schemas.openxmlformats.org/officeDocument/2006/relationships/customXml" Target="ink/ink19.xml"/><Relationship Id="rId176" Type="http://schemas.openxmlformats.org/officeDocument/2006/relationships/oleObject" Target="embeddings/oleObject22.bin"/><Relationship Id="rId341" Type="http://schemas.openxmlformats.org/officeDocument/2006/relationships/customXml" Target="ink/ink113.xml"/><Relationship Id="rId383" Type="http://schemas.openxmlformats.org/officeDocument/2006/relationships/customXml" Target="ink/ink134.xml"/><Relationship Id="rId439" Type="http://schemas.openxmlformats.org/officeDocument/2006/relationships/customXml" Target="ink/ink162.xml"/><Relationship Id="rId590" Type="http://schemas.openxmlformats.org/officeDocument/2006/relationships/image" Target="media/image265.emf"/><Relationship Id="rId604" Type="http://schemas.openxmlformats.org/officeDocument/2006/relationships/image" Target="media/image272.emf"/><Relationship Id="rId646" Type="http://schemas.openxmlformats.org/officeDocument/2006/relationships/image" Target="media/image293.emf"/><Relationship Id="rId201" Type="http://schemas.openxmlformats.org/officeDocument/2006/relationships/customXml" Target="ink/ink66.xml"/><Relationship Id="rId243" Type="http://schemas.openxmlformats.org/officeDocument/2006/relationships/customXml" Target="ink/ink78.xml"/><Relationship Id="rId285" Type="http://schemas.openxmlformats.org/officeDocument/2006/relationships/customXml" Target="ink/ink94.xml"/><Relationship Id="rId450" Type="http://schemas.openxmlformats.org/officeDocument/2006/relationships/image" Target="media/image195.emf"/><Relationship Id="rId506" Type="http://schemas.openxmlformats.org/officeDocument/2006/relationships/image" Target="media/image223.emf"/><Relationship Id="rId688" Type="http://schemas.openxmlformats.org/officeDocument/2006/relationships/theme" Target="theme/theme1.xml"/><Relationship Id="rId38" Type="http://schemas.openxmlformats.org/officeDocument/2006/relationships/oleObject" Target="embeddings/oleObject7.bin"/><Relationship Id="rId103" Type="http://schemas.openxmlformats.org/officeDocument/2006/relationships/image" Target="media/image37.emf"/><Relationship Id="rId310" Type="http://schemas.openxmlformats.org/officeDocument/2006/relationships/image" Target="media/image126.wmf"/><Relationship Id="rId492" Type="http://schemas.openxmlformats.org/officeDocument/2006/relationships/image" Target="media/image216.emf"/><Relationship Id="rId548" Type="http://schemas.openxmlformats.org/officeDocument/2006/relationships/oleObject" Target="embeddings/oleObject67.bin"/><Relationship Id="rId91" Type="http://schemas.openxmlformats.org/officeDocument/2006/relationships/image" Target="media/image31.emf"/><Relationship Id="rId145" Type="http://schemas.openxmlformats.org/officeDocument/2006/relationships/image" Target="media/image58.emf"/><Relationship Id="rId187" Type="http://schemas.openxmlformats.org/officeDocument/2006/relationships/image" Target="media/image63.wmf"/><Relationship Id="rId352" Type="http://schemas.openxmlformats.org/officeDocument/2006/relationships/image" Target="media/image146.emf"/><Relationship Id="rId394" Type="http://schemas.openxmlformats.org/officeDocument/2006/relationships/image" Target="media/image167.emf"/><Relationship Id="rId408" Type="http://schemas.openxmlformats.org/officeDocument/2006/relationships/image" Target="media/image174.emf"/><Relationship Id="rId615" Type="http://schemas.openxmlformats.org/officeDocument/2006/relationships/customXml" Target="ink/ink229.xml"/><Relationship Id="rId212" Type="http://schemas.openxmlformats.org/officeDocument/2006/relationships/image" Target="media/image79.wmf"/><Relationship Id="rId254" Type="http://schemas.openxmlformats.org/officeDocument/2006/relationships/image" Target="media/image98.emf"/><Relationship Id="rId657" Type="http://schemas.openxmlformats.org/officeDocument/2006/relationships/customXml" Target="ink/ink248.xml"/><Relationship Id="rId49" Type="http://schemas.openxmlformats.org/officeDocument/2006/relationships/image" Target="media/image21.wmf"/><Relationship Id="rId114" Type="http://schemas.openxmlformats.org/officeDocument/2006/relationships/customXml" Target="ink/ink36.xml"/><Relationship Id="rId296" Type="http://schemas.openxmlformats.org/officeDocument/2006/relationships/image" Target="media/image119.emf"/><Relationship Id="rId461" Type="http://schemas.openxmlformats.org/officeDocument/2006/relationships/customXml" Target="ink/ink173.xml"/><Relationship Id="rId517" Type="http://schemas.openxmlformats.org/officeDocument/2006/relationships/customXml" Target="ink/ink201.xml"/><Relationship Id="rId559" Type="http://schemas.openxmlformats.org/officeDocument/2006/relationships/image" Target="media/image250.wmf"/><Relationship Id="rId60" Type="http://schemas.openxmlformats.org/officeDocument/2006/relationships/customXml" Target="ink/ink10.xml"/><Relationship Id="rId156" Type="http://schemas.openxmlformats.org/officeDocument/2006/relationships/customXml" Target="ink/ink57.xml"/><Relationship Id="rId198" Type="http://schemas.openxmlformats.org/officeDocument/2006/relationships/image" Target="media/image71.emf"/><Relationship Id="rId321" Type="http://schemas.openxmlformats.org/officeDocument/2006/relationships/oleObject" Target="embeddings/oleObject53.bin"/><Relationship Id="rId363" Type="http://schemas.openxmlformats.org/officeDocument/2006/relationships/customXml" Target="ink/ink124.xml"/><Relationship Id="rId419" Type="http://schemas.openxmlformats.org/officeDocument/2006/relationships/customXml" Target="ink/ink152.xml"/><Relationship Id="rId570" Type="http://schemas.openxmlformats.org/officeDocument/2006/relationships/image" Target="media/image255.emf"/><Relationship Id="rId626" Type="http://schemas.openxmlformats.org/officeDocument/2006/relationships/image" Target="media/image283.emf"/><Relationship Id="rId223" Type="http://schemas.openxmlformats.org/officeDocument/2006/relationships/oleObject" Target="embeddings/oleObject37.bin"/><Relationship Id="rId430" Type="http://schemas.openxmlformats.org/officeDocument/2006/relationships/image" Target="media/image185.emf"/><Relationship Id="rId668" Type="http://schemas.openxmlformats.org/officeDocument/2006/relationships/image" Target="media/image304.emf"/><Relationship Id="rId18" Type="http://schemas.openxmlformats.org/officeDocument/2006/relationships/image" Target="media/image5.emf"/><Relationship Id="rId265" Type="http://schemas.openxmlformats.org/officeDocument/2006/relationships/customXml" Target="ink/ink84.xml"/><Relationship Id="rId472" Type="http://schemas.openxmlformats.org/officeDocument/2006/relationships/image" Target="media/image206.emf"/><Relationship Id="rId528" Type="http://schemas.openxmlformats.org/officeDocument/2006/relationships/oleObject" Target="embeddings/oleObject57.bin"/><Relationship Id="rId125" Type="http://schemas.openxmlformats.org/officeDocument/2006/relationships/image" Target="media/image48.emf"/><Relationship Id="rId167" Type="http://schemas.openxmlformats.org/officeDocument/2006/relationships/image" Target="media/image69.emf"/><Relationship Id="rId332" Type="http://schemas.openxmlformats.org/officeDocument/2006/relationships/image" Target="media/image136.emf"/><Relationship Id="rId374" Type="http://schemas.openxmlformats.org/officeDocument/2006/relationships/image" Target="media/image157.emf"/><Relationship Id="rId581" Type="http://schemas.openxmlformats.org/officeDocument/2006/relationships/customXml" Target="ink/ink212.xml"/><Relationship Id="rId71" Type="http://schemas.openxmlformats.org/officeDocument/2006/relationships/image" Target="media/image2210.emf"/><Relationship Id="rId234" Type="http://schemas.openxmlformats.org/officeDocument/2006/relationships/image" Target="media/image88.emf"/><Relationship Id="rId637" Type="http://schemas.openxmlformats.org/officeDocument/2006/relationships/customXml" Target="ink/ink239.xml"/><Relationship Id="rId679" Type="http://schemas.openxmlformats.org/officeDocument/2006/relationships/customXml" Target="ink/ink257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99.wmf"/><Relationship Id="rId276" Type="http://schemas.openxmlformats.org/officeDocument/2006/relationships/image" Target="media/image109.emf"/><Relationship Id="rId297" Type="http://schemas.openxmlformats.org/officeDocument/2006/relationships/customXml" Target="ink/ink100.xml"/><Relationship Id="rId441" Type="http://schemas.openxmlformats.org/officeDocument/2006/relationships/customXml" Target="ink/ink163.xml"/><Relationship Id="rId462" Type="http://schemas.openxmlformats.org/officeDocument/2006/relationships/image" Target="media/image201.emf"/><Relationship Id="rId483" Type="http://schemas.openxmlformats.org/officeDocument/2006/relationships/customXml" Target="ink/ink184.xml"/><Relationship Id="rId518" Type="http://schemas.openxmlformats.org/officeDocument/2006/relationships/image" Target="media/image229.emf"/><Relationship Id="rId539" Type="http://schemas.openxmlformats.org/officeDocument/2006/relationships/image" Target="media/image240.wmf"/><Relationship Id="rId40" Type="http://schemas.openxmlformats.org/officeDocument/2006/relationships/oleObject" Target="embeddings/oleObject8.bin"/><Relationship Id="rId115" Type="http://schemas.openxmlformats.org/officeDocument/2006/relationships/image" Target="media/image43.emf"/><Relationship Id="rId136" Type="http://schemas.openxmlformats.org/officeDocument/2006/relationships/customXml" Target="ink/ink47.xml"/><Relationship Id="rId157" Type="http://schemas.openxmlformats.org/officeDocument/2006/relationships/image" Target="media/image64.emf"/><Relationship Id="rId178" Type="http://schemas.openxmlformats.org/officeDocument/2006/relationships/oleObject" Target="embeddings/oleObject23.bin"/><Relationship Id="rId301" Type="http://schemas.openxmlformats.org/officeDocument/2006/relationships/customXml" Target="ink/ink102.xml"/><Relationship Id="rId322" Type="http://schemas.openxmlformats.org/officeDocument/2006/relationships/image" Target="media/image132.wmf"/><Relationship Id="rId343" Type="http://schemas.openxmlformats.org/officeDocument/2006/relationships/customXml" Target="ink/ink114.xml"/><Relationship Id="rId364" Type="http://schemas.openxmlformats.org/officeDocument/2006/relationships/image" Target="media/image152.emf"/><Relationship Id="rId550" Type="http://schemas.openxmlformats.org/officeDocument/2006/relationships/oleObject" Target="embeddings/oleObject68.bin"/><Relationship Id="rId61" Type="http://schemas.openxmlformats.org/officeDocument/2006/relationships/image" Target="media/image17.emf"/><Relationship Id="rId82" Type="http://schemas.openxmlformats.org/officeDocument/2006/relationships/customXml" Target="ink/ink20.xml"/><Relationship Id="rId199" Type="http://schemas.openxmlformats.org/officeDocument/2006/relationships/customXml" Target="ink/ink65.xml"/><Relationship Id="rId203" Type="http://schemas.openxmlformats.org/officeDocument/2006/relationships/customXml" Target="ink/ink67.xml"/><Relationship Id="rId385" Type="http://schemas.openxmlformats.org/officeDocument/2006/relationships/customXml" Target="ink/ink135.xml"/><Relationship Id="rId571" Type="http://schemas.openxmlformats.org/officeDocument/2006/relationships/customXml" Target="ink/ink209.xml"/><Relationship Id="rId592" Type="http://schemas.openxmlformats.org/officeDocument/2006/relationships/image" Target="media/image266.emf"/><Relationship Id="rId606" Type="http://schemas.openxmlformats.org/officeDocument/2006/relationships/image" Target="media/image273.emf"/><Relationship Id="rId627" Type="http://schemas.openxmlformats.org/officeDocument/2006/relationships/customXml" Target="ink/ink234.xml"/><Relationship Id="rId648" Type="http://schemas.openxmlformats.org/officeDocument/2006/relationships/image" Target="media/image294.emf"/><Relationship Id="rId669" Type="http://schemas.openxmlformats.org/officeDocument/2006/relationships/customXml" Target="ink/ink254.xml"/><Relationship Id="rId19" Type="http://schemas.openxmlformats.org/officeDocument/2006/relationships/customXml" Target="ink/ink6.xml"/><Relationship Id="rId224" Type="http://schemas.openxmlformats.org/officeDocument/2006/relationships/image" Target="media/image84.wmf"/><Relationship Id="rId245" Type="http://schemas.openxmlformats.org/officeDocument/2006/relationships/customXml" Target="ink/ink79.xml"/><Relationship Id="rId266" Type="http://schemas.openxmlformats.org/officeDocument/2006/relationships/image" Target="media/image104.emf"/><Relationship Id="rId287" Type="http://schemas.openxmlformats.org/officeDocument/2006/relationships/customXml" Target="ink/ink95.xml"/><Relationship Id="rId410" Type="http://schemas.openxmlformats.org/officeDocument/2006/relationships/image" Target="media/image175.emf"/><Relationship Id="rId431" Type="http://schemas.openxmlformats.org/officeDocument/2006/relationships/customXml" Target="ink/ink158.xml"/><Relationship Id="rId452" Type="http://schemas.openxmlformats.org/officeDocument/2006/relationships/image" Target="media/image196.emf"/><Relationship Id="rId473" Type="http://schemas.openxmlformats.org/officeDocument/2006/relationships/customXml" Target="ink/ink179.xml"/><Relationship Id="rId494" Type="http://schemas.openxmlformats.org/officeDocument/2006/relationships/image" Target="media/image217.emf"/><Relationship Id="rId508" Type="http://schemas.openxmlformats.org/officeDocument/2006/relationships/image" Target="media/image224.emf"/><Relationship Id="rId529" Type="http://schemas.openxmlformats.org/officeDocument/2006/relationships/image" Target="media/image235.wmf"/><Relationship Id="rId680" Type="http://schemas.openxmlformats.org/officeDocument/2006/relationships/image" Target="media/image310.emf"/><Relationship Id="rId30" Type="http://schemas.openxmlformats.org/officeDocument/2006/relationships/oleObject" Target="embeddings/oleObject4.bin"/><Relationship Id="rId105" Type="http://schemas.openxmlformats.org/officeDocument/2006/relationships/image" Target="media/image38.emf"/><Relationship Id="rId126" Type="http://schemas.openxmlformats.org/officeDocument/2006/relationships/customXml" Target="ink/ink42.xml"/><Relationship Id="rId147" Type="http://schemas.openxmlformats.org/officeDocument/2006/relationships/image" Target="media/image59.emf"/><Relationship Id="rId168" Type="http://schemas.openxmlformats.org/officeDocument/2006/relationships/customXml" Target="ink/ink62.xml"/><Relationship Id="rId312" Type="http://schemas.openxmlformats.org/officeDocument/2006/relationships/customXml" Target="ink/ink104.xml"/><Relationship Id="rId333" Type="http://schemas.openxmlformats.org/officeDocument/2006/relationships/customXml" Target="ink/ink109.xml"/><Relationship Id="rId354" Type="http://schemas.openxmlformats.org/officeDocument/2006/relationships/image" Target="media/image147.emf"/><Relationship Id="rId540" Type="http://schemas.openxmlformats.org/officeDocument/2006/relationships/oleObject" Target="embeddings/oleObject63.bin"/><Relationship Id="rId51" Type="http://schemas.openxmlformats.org/officeDocument/2006/relationships/customXml" Target="ink/ink9.xml"/><Relationship Id="rId72" Type="http://schemas.openxmlformats.org/officeDocument/2006/relationships/customXml" Target="ink/ink15.xml"/><Relationship Id="rId93" Type="http://schemas.openxmlformats.org/officeDocument/2006/relationships/image" Target="media/image32.emf"/><Relationship Id="rId189" Type="http://schemas.openxmlformats.org/officeDocument/2006/relationships/image" Target="media/image64.wmf"/><Relationship Id="rId375" Type="http://schemas.openxmlformats.org/officeDocument/2006/relationships/customXml" Target="ink/ink130.xml"/><Relationship Id="rId396" Type="http://schemas.openxmlformats.org/officeDocument/2006/relationships/image" Target="media/image168.emf"/><Relationship Id="rId561" Type="http://schemas.openxmlformats.org/officeDocument/2006/relationships/customXml" Target="ink/ink204.xml"/><Relationship Id="rId582" Type="http://schemas.openxmlformats.org/officeDocument/2006/relationships/image" Target="media/image261.emf"/><Relationship Id="rId617" Type="http://schemas.openxmlformats.org/officeDocument/2006/relationships/image" Target="media/image279.wmf"/><Relationship Id="rId638" Type="http://schemas.openxmlformats.org/officeDocument/2006/relationships/image" Target="media/image289.emf"/><Relationship Id="rId659" Type="http://schemas.openxmlformats.org/officeDocument/2006/relationships/customXml" Target="ink/ink249.xml"/><Relationship Id="rId3" Type="http://schemas.openxmlformats.org/officeDocument/2006/relationships/styles" Target="styles.xml"/><Relationship Id="rId214" Type="http://schemas.openxmlformats.org/officeDocument/2006/relationships/image" Target="media/image80.wmf"/><Relationship Id="rId235" Type="http://schemas.openxmlformats.org/officeDocument/2006/relationships/customXml" Target="ink/ink74.xml"/><Relationship Id="rId256" Type="http://schemas.openxmlformats.org/officeDocument/2006/relationships/oleObject" Target="embeddings/oleObject41.bin"/><Relationship Id="rId277" Type="http://schemas.openxmlformats.org/officeDocument/2006/relationships/customXml" Target="ink/ink90.xml"/><Relationship Id="rId298" Type="http://schemas.openxmlformats.org/officeDocument/2006/relationships/image" Target="media/image120.emf"/><Relationship Id="rId400" Type="http://schemas.openxmlformats.org/officeDocument/2006/relationships/image" Target="media/image170.emf"/><Relationship Id="rId421" Type="http://schemas.openxmlformats.org/officeDocument/2006/relationships/customXml" Target="ink/ink153.xml"/><Relationship Id="rId442" Type="http://schemas.openxmlformats.org/officeDocument/2006/relationships/image" Target="media/image191.emf"/><Relationship Id="rId463" Type="http://schemas.openxmlformats.org/officeDocument/2006/relationships/customXml" Target="ink/ink174.xml"/><Relationship Id="rId484" Type="http://schemas.openxmlformats.org/officeDocument/2006/relationships/image" Target="media/image212.emf"/><Relationship Id="rId519" Type="http://schemas.openxmlformats.org/officeDocument/2006/relationships/customXml" Target="ink/ink202.xml"/><Relationship Id="rId670" Type="http://schemas.openxmlformats.org/officeDocument/2006/relationships/image" Target="media/image305.emf"/><Relationship Id="rId116" Type="http://schemas.openxmlformats.org/officeDocument/2006/relationships/customXml" Target="ink/ink37.xml"/><Relationship Id="rId137" Type="http://schemas.openxmlformats.org/officeDocument/2006/relationships/image" Target="media/image54.emf"/><Relationship Id="rId158" Type="http://schemas.openxmlformats.org/officeDocument/2006/relationships/customXml" Target="ink/ink58.xml"/><Relationship Id="rId302" Type="http://schemas.openxmlformats.org/officeDocument/2006/relationships/image" Target="media/image122.emf"/><Relationship Id="rId323" Type="http://schemas.openxmlformats.org/officeDocument/2006/relationships/oleObject" Target="embeddings/oleObject54.bin"/><Relationship Id="rId344" Type="http://schemas.openxmlformats.org/officeDocument/2006/relationships/image" Target="media/image142.emf"/><Relationship Id="rId530" Type="http://schemas.openxmlformats.org/officeDocument/2006/relationships/oleObject" Target="embeddings/oleObject58.bin"/><Relationship Id="rId20" Type="http://schemas.openxmlformats.org/officeDocument/2006/relationships/image" Target="media/image6.emf"/><Relationship Id="rId41" Type="http://schemas.openxmlformats.org/officeDocument/2006/relationships/image" Target="media/image17.wmf"/><Relationship Id="rId62" Type="http://schemas.openxmlformats.org/officeDocument/2006/relationships/customXml" Target="ink/ink11.xml"/><Relationship Id="rId83" Type="http://schemas.openxmlformats.org/officeDocument/2006/relationships/image" Target="media/image279.emf"/><Relationship Id="rId179" Type="http://schemas.openxmlformats.org/officeDocument/2006/relationships/customXml" Target="ink/ink63.xml"/><Relationship Id="rId365" Type="http://schemas.openxmlformats.org/officeDocument/2006/relationships/customXml" Target="ink/ink125.xml"/><Relationship Id="rId386" Type="http://schemas.openxmlformats.org/officeDocument/2006/relationships/image" Target="media/image163.emf"/><Relationship Id="rId551" Type="http://schemas.openxmlformats.org/officeDocument/2006/relationships/image" Target="media/image246.wmf"/><Relationship Id="rId572" Type="http://schemas.openxmlformats.org/officeDocument/2006/relationships/image" Target="media/image256.emf"/><Relationship Id="rId593" Type="http://schemas.openxmlformats.org/officeDocument/2006/relationships/customXml" Target="ink/ink218.xml"/><Relationship Id="rId607" Type="http://schemas.openxmlformats.org/officeDocument/2006/relationships/customXml" Target="ink/ink225.xml"/><Relationship Id="rId628" Type="http://schemas.openxmlformats.org/officeDocument/2006/relationships/image" Target="media/image284.emf"/><Relationship Id="rId649" Type="http://schemas.openxmlformats.org/officeDocument/2006/relationships/image" Target="media/image295.wmf"/><Relationship Id="rId190" Type="http://schemas.openxmlformats.org/officeDocument/2006/relationships/oleObject" Target="embeddings/oleObject28.bin"/><Relationship Id="rId204" Type="http://schemas.openxmlformats.org/officeDocument/2006/relationships/image" Target="media/image74.emf"/><Relationship Id="rId225" Type="http://schemas.openxmlformats.org/officeDocument/2006/relationships/oleObject" Target="embeddings/oleObject38.bin"/><Relationship Id="rId246" Type="http://schemas.openxmlformats.org/officeDocument/2006/relationships/image" Target="media/image94.emf"/><Relationship Id="rId267" Type="http://schemas.openxmlformats.org/officeDocument/2006/relationships/customXml" Target="ink/ink85.xml"/><Relationship Id="rId288" Type="http://schemas.openxmlformats.org/officeDocument/2006/relationships/image" Target="media/image115.emf"/><Relationship Id="rId411" Type="http://schemas.openxmlformats.org/officeDocument/2006/relationships/customXml" Target="ink/ink148.xml"/><Relationship Id="rId432" Type="http://schemas.openxmlformats.org/officeDocument/2006/relationships/image" Target="media/image186.emf"/><Relationship Id="rId453" Type="http://schemas.openxmlformats.org/officeDocument/2006/relationships/customXml" Target="ink/ink169.xml"/><Relationship Id="rId474" Type="http://schemas.openxmlformats.org/officeDocument/2006/relationships/image" Target="media/image207.emf"/><Relationship Id="rId509" Type="http://schemas.openxmlformats.org/officeDocument/2006/relationships/customXml" Target="ink/ink197.xml"/><Relationship Id="rId660" Type="http://schemas.openxmlformats.org/officeDocument/2006/relationships/image" Target="media/image300.emf"/><Relationship Id="rId106" Type="http://schemas.openxmlformats.org/officeDocument/2006/relationships/customXml" Target="ink/ink32.xml"/><Relationship Id="rId127" Type="http://schemas.openxmlformats.org/officeDocument/2006/relationships/image" Target="media/image49.emf"/><Relationship Id="rId313" Type="http://schemas.openxmlformats.org/officeDocument/2006/relationships/image" Target="media/image127.emf"/><Relationship Id="rId495" Type="http://schemas.openxmlformats.org/officeDocument/2006/relationships/customXml" Target="ink/ink190.xml"/><Relationship Id="rId681" Type="http://schemas.openxmlformats.org/officeDocument/2006/relationships/customXml" Target="ink/ink258.xml"/><Relationship Id="rId10" Type="http://schemas.openxmlformats.org/officeDocument/2006/relationships/image" Target="media/image1.emf"/><Relationship Id="rId31" Type="http://schemas.openxmlformats.org/officeDocument/2006/relationships/customXml" Target="ink/ink8.xml"/><Relationship Id="rId52" Type="http://schemas.openxmlformats.org/officeDocument/2006/relationships/image" Target="media/image22.emf"/><Relationship Id="rId73" Type="http://schemas.openxmlformats.org/officeDocument/2006/relationships/image" Target="media/image23.emf"/><Relationship Id="rId94" Type="http://schemas.openxmlformats.org/officeDocument/2006/relationships/customXml" Target="ink/ink26.xml"/><Relationship Id="rId148" Type="http://schemas.openxmlformats.org/officeDocument/2006/relationships/customXml" Target="ink/ink53.xml"/><Relationship Id="rId169" Type="http://schemas.openxmlformats.org/officeDocument/2006/relationships/image" Target="media/image70.emf"/><Relationship Id="rId334" Type="http://schemas.openxmlformats.org/officeDocument/2006/relationships/image" Target="media/image137.emf"/><Relationship Id="rId355" Type="http://schemas.openxmlformats.org/officeDocument/2006/relationships/customXml" Target="ink/ink120.xml"/><Relationship Id="rId376" Type="http://schemas.openxmlformats.org/officeDocument/2006/relationships/image" Target="media/image158.emf"/><Relationship Id="rId397" Type="http://schemas.openxmlformats.org/officeDocument/2006/relationships/customXml" Target="ink/ink141.xml"/><Relationship Id="rId520" Type="http://schemas.openxmlformats.org/officeDocument/2006/relationships/image" Target="media/image230.emf"/><Relationship Id="rId541" Type="http://schemas.openxmlformats.org/officeDocument/2006/relationships/image" Target="media/image241.wmf"/><Relationship Id="rId562" Type="http://schemas.openxmlformats.org/officeDocument/2006/relationships/image" Target="media/image251.emf"/><Relationship Id="rId583" Type="http://schemas.openxmlformats.org/officeDocument/2006/relationships/customXml" Target="ink/ink213.xml"/><Relationship Id="rId618" Type="http://schemas.openxmlformats.org/officeDocument/2006/relationships/oleObject" Target="embeddings/oleObject76.bin"/><Relationship Id="rId639" Type="http://schemas.openxmlformats.org/officeDocument/2006/relationships/customXml" Target="ink/ink240.xml"/><Relationship Id="rId4" Type="http://schemas.microsoft.com/office/2007/relationships/stylesWithEffects" Target="stylesWithEffects.xml"/><Relationship Id="rId180" Type="http://schemas.openxmlformats.org/officeDocument/2006/relationships/image" Target="media/image75.emf"/><Relationship Id="rId215" Type="http://schemas.openxmlformats.org/officeDocument/2006/relationships/oleObject" Target="embeddings/oleObject35.bin"/><Relationship Id="rId236" Type="http://schemas.openxmlformats.org/officeDocument/2006/relationships/image" Target="media/image89.emf"/><Relationship Id="rId257" Type="http://schemas.openxmlformats.org/officeDocument/2006/relationships/image" Target="media/image100.wmf"/><Relationship Id="rId278" Type="http://schemas.openxmlformats.org/officeDocument/2006/relationships/image" Target="media/image110.emf"/><Relationship Id="rId401" Type="http://schemas.openxmlformats.org/officeDocument/2006/relationships/customXml" Target="ink/ink143.xml"/><Relationship Id="rId422" Type="http://schemas.openxmlformats.org/officeDocument/2006/relationships/image" Target="media/image181.emf"/><Relationship Id="rId443" Type="http://schemas.openxmlformats.org/officeDocument/2006/relationships/customXml" Target="ink/ink164.xml"/><Relationship Id="rId464" Type="http://schemas.openxmlformats.org/officeDocument/2006/relationships/image" Target="media/image202.emf"/><Relationship Id="rId650" Type="http://schemas.openxmlformats.org/officeDocument/2006/relationships/oleObject" Target="embeddings/oleObject77.bin"/><Relationship Id="rId303" Type="http://schemas.openxmlformats.org/officeDocument/2006/relationships/image" Target="media/image123.wmf"/><Relationship Id="rId485" Type="http://schemas.openxmlformats.org/officeDocument/2006/relationships/customXml" Target="ink/ink185.xml"/><Relationship Id="rId42" Type="http://schemas.openxmlformats.org/officeDocument/2006/relationships/oleObject" Target="embeddings/oleObject9.bin"/><Relationship Id="rId84" Type="http://schemas.openxmlformats.org/officeDocument/2006/relationships/customXml" Target="ink/ink21.xml"/><Relationship Id="rId138" Type="http://schemas.openxmlformats.org/officeDocument/2006/relationships/customXml" Target="ink/ink48.xml"/><Relationship Id="rId345" Type="http://schemas.openxmlformats.org/officeDocument/2006/relationships/customXml" Target="ink/ink115.xml"/><Relationship Id="rId387" Type="http://schemas.openxmlformats.org/officeDocument/2006/relationships/customXml" Target="ink/ink136.xml"/><Relationship Id="rId510" Type="http://schemas.openxmlformats.org/officeDocument/2006/relationships/image" Target="media/image225.emf"/><Relationship Id="rId552" Type="http://schemas.openxmlformats.org/officeDocument/2006/relationships/oleObject" Target="embeddings/oleObject69.bin"/><Relationship Id="rId594" Type="http://schemas.openxmlformats.org/officeDocument/2006/relationships/image" Target="media/image267.emf"/><Relationship Id="rId608" Type="http://schemas.openxmlformats.org/officeDocument/2006/relationships/image" Target="media/image274.emf"/><Relationship Id="rId191" Type="http://schemas.openxmlformats.org/officeDocument/2006/relationships/image" Target="media/image65.wmf"/><Relationship Id="rId205" Type="http://schemas.openxmlformats.org/officeDocument/2006/relationships/customXml" Target="ink/ink68.xml"/><Relationship Id="rId247" Type="http://schemas.openxmlformats.org/officeDocument/2006/relationships/customXml" Target="ink/ink80.xml"/><Relationship Id="rId412" Type="http://schemas.openxmlformats.org/officeDocument/2006/relationships/image" Target="media/image176.emf"/><Relationship Id="rId107" Type="http://schemas.openxmlformats.org/officeDocument/2006/relationships/image" Target="media/image39.emf"/><Relationship Id="rId289" Type="http://schemas.openxmlformats.org/officeDocument/2006/relationships/customXml" Target="ink/ink96.xml"/><Relationship Id="rId454" Type="http://schemas.openxmlformats.org/officeDocument/2006/relationships/image" Target="media/image197.emf"/><Relationship Id="rId496" Type="http://schemas.openxmlformats.org/officeDocument/2006/relationships/image" Target="media/image218.emf"/><Relationship Id="rId661" Type="http://schemas.openxmlformats.org/officeDocument/2006/relationships/customXml" Target="ink/ink250.xml"/><Relationship Id="rId11" Type="http://schemas.openxmlformats.org/officeDocument/2006/relationships/customXml" Target="ink/ink2.xml"/><Relationship Id="rId53" Type="http://schemas.openxmlformats.org/officeDocument/2006/relationships/image" Target="media/image23.wmf"/><Relationship Id="rId149" Type="http://schemas.openxmlformats.org/officeDocument/2006/relationships/image" Target="media/image60.emf"/><Relationship Id="rId314" Type="http://schemas.openxmlformats.org/officeDocument/2006/relationships/image" Target="media/image128.wmf"/><Relationship Id="rId356" Type="http://schemas.openxmlformats.org/officeDocument/2006/relationships/image" Target="media/image148.emf"/><Relationship Id="rId398" Type="http://schemas.openxmlformats.org/officeDocument/2006/relationships/image" Target="media/image169.emf"/><Relationship Id="rId521" Type="http://schemas.openxmlformats.org/officeDocument/2006/relationships/customXml" Target="ink/ink203.xml"/><Relationship Id="rId563" Type="http://schemas.openxmlformats.org/officeDocument/2006/relationships/customXml" Target="ink/ink205.xml"/><Relationship Id="rId619" Type="http://schemas.openxmlformats.org/officeDocument/2006/relationships/customXml" Target="ink/ink230.xml"/><Relationship Id="rId95" Type="http://schemas.openxmlformats.org/officeDocument/2006/relationships/image" Target="media/image33.emf"/><Relationship Id="rId160" Type="http://schemas.openxmlformats.org/officeDocument/2006/relationships/customXml" Target="ink/ink59.xml"/><Relationship Id="rId216" Type="http://schemas.openxmlformats.org/officeDocument/2006/relationships/image" Target="media/image81.wmf"/><Relationship Id="rId423" Type="http://schemas.openxmlformats.org/officeDocument/2006/relationships/customXml" Target="ink/ink154.xml"/><Relationship Id="rId258" Type="http://schemas.openxmlformats.org/officeDocument/2006/relationships/oleObject" Target="embeddings/oleObject42.bin"/><Relationship Id="rId465" Type="http://schemas.openxmlformats.org/officeDocument/2006/relationships/customXml" Target="ink/ink175.xml"/><Relationship Id="rId630" Type="http://schemas.openxmlformats.org/officeDocument/2006/relationships/image" Target="media/image285.emf"/><Relationship Id="rId672" Type="http://schemas.openxmlformats.org/officeDocument/2006/relationships/image" Target="media/image306.emf"/><Relationship Id="rId22" Type="http://schemas.openxmlformats.org/officeDocument/2006/relationships/image" Target="media/image7.emf"/><Relationship Id="rId64" Type="http://schemas.openxmlformats.org/officeDocument/2006/relationships/customXml" Target="ink/ink12.xml"/><Relationship Id="rId118" Type="http://schemas.openxmlformats.org/officeDocument/2006/relationships/customXml" Target="ink/ink38.xml"/><Relationship Id="rId325" Type="http://schemas.openxmlformats.org/officeDocument/2006/relationships/customXml" Target="ink/ink105.xml"/><Relationship Id="rId367" Type="http://schemas.openxmlformats.org/officeDocument/2006/relationships/customXml" Target="ink/ink126.xml"/><Relationship Id="rId532" Type="http://schemas.openxmlformats.org/officeDocument/2006/relationships/oleObject" Target="embeddings/oleObject59.bin"/><Relationship Id="rId574" Type="http://schemas.openxmlformats.org/officeDocument/2006/relationships/oleObject" Target="embeddings/oleObject74.bin"/><Relationship Id="rId171" Type="http://schemas.openxmlformats.org/officeDocument/2006/relationships/oleObject" Target="embeddings/oleObject19.bin"/><Relationship Id="rId227" Type="http://schemas.openxmlformats.org/officeDocument/2006/relationships/image" Target="media/image85.emf"/><Relationship Id="rId269" Type="http://schemas.openxmlformats.org/officeDocument/2006/relationships/customXml" Target="ink/ink86.xml"/><Relationship Id="rId434" Type="http://schemas.openxmlformats.org/officeDocument/2006/relationships/image" Target="media/image187.emf"/><Relationship Id="rId476" Type="http://schemas.openxmlformats.org/officeDocument/2006/relationships/image" Target="media/image208.emf"/><Relationship Id="rId641" Type="http://schemas.openxmlformats.org/officeDocument/2006/relationships/customXml" Target="ink/ink241.xml"/><Relationship Id="rId683" Type="http://schemas.openxmlformats.org/officeDocument/2006/relationships/image" Target="media/image312.wmf"/><Relationship Id="rId33" Type="http://schemas.openxmlformats.org/officeDocument/2006/relationships/image" Target="media/image13.wmf"/><Relationship Id="rId129" Type="http://schemas.openxmlformats.org/officeDocument/2006/relationships/image" Target="media/image50.emf"/><Relationship Id="rId280" Type="http://schemas.openxmlformats.org/officeDocument/2006/relationships/image" Target="media/image111.emf"/><Relationship Id="rId336" Type="http://schemas.openxmlformats.org/officeDocument/2006/relationships/image" Target="media/image138.emf"/><Relationship Id="rId501" Type="http://schemas.openxmlformats.org/officeDocument/2006/relationships/customXml" Target="ink/ink193.xml"/><Relationship Id="rId543" Type="http://schemas.openxmlformats.org/officeDocument/2006/relationships/image" Target="media/image242.wmf"/><Relationship Id="rId75" Type="http://schemas.openxmlformats.org/officeDocument/2006/relationships/image" Target="media/image24.emf"/><Relationship Id="rId140" Type="http://schemas.openxmlformats.org/officeDocument/2006/relationships/customXml" Target="ink/ink49.xml"/><Relationship Id="rId182" Type="http://schemas.openxmlformats.org/officeDocument/2006/relationships/oleObject" Target="embeddings/oleObject24.bin"/><Relationship Id="rId378" Type="http://schemas.openxmlformats.org/officeDocument/2006/relationships/image" Target="media/image159.emf"/><Relationship Id="rId403" Type="http://schemas.openxmlformats.org/officeDocument/2006/relationships/customXml" Target="ink/ink144.xml"/><Relationship Id="rId585" Type="http://schemas.openxmlformats.org/officeDocument/2006/relationships/customXml" Target="ink/ink214.xml"/><Relationship Id="rId6" Type="http://schemas.openxmlformats.org/officeDocument/2006/relationships/webSettings" Target="webSettings.xml"/><Relationship Id="rId238" Type="http://schemas.openxmlformats.org/officeDocument/2006/relationships/image" Target="media/image90.emf"/><Relationship Id="rId445" Type="http://schemas.openxmlformats.org/officeDocument/2006/relationships/customXml" Target="ink/ink165.xml"/><Relationship Id="rId487" Type="http://schemas.openxmlformats.org/officeDocument/2006/relationships/customXml" Target="ink/ink186.xml"/><Relationship Id="rId610" Type="http://schemas.openxmlformats.org/officeDocument/2006/relationships/image" Target="media/image275.emf"/><Relationship Id="rId652" Type="http://schemas.openxmlformats.org/officeDocument/2006/relationships/image" Target="media/image296.emf"/><Relationship Id="rId291" Type="http://schemas.openxmlformats.org/officeDocument/2006/relationships/customXml" Target="ink/ink97.xml"/><Relationship Id="rId305" Type="http://schemas.openxmlformats.org/officeDocument/2006/relationships/image" Target="media/image124.wmf"/><Relationship Id="rId347" Type="http://schemas.openxmlformats.org/officeDocument/2006/relationships/customXml" Target="ink/ink116.xml"/><Relationship Id="rId512" Type="http://schemas.openxmlformats.org/officeDocument/2006/relationships/image" Target="media/image226.emf"/><Relationship Id="rId44" Type="http://schemas.openxmlformats.org/officeDocument/2006/relationships/oleObject" Target="embeddings/oleObject10.bin"/><Relationship Id="rId86" Type="http://schemas.openxmlformats.org/officeDocument/2006/relationships/customXml" Target="ink/ink22.xml"/><Relationship Id="rId151" Type="http://schemas.openxmlformats.org/officeDocument/2006/relationships/image" Target="media/image61.emf"/><Relationship Id="rId389" Type="http://schemas.openxmlformats.org/officeDocument/2006/relationships/customXml" Target="ink/ink137.xml"/><Relationship Id="rId554" Type="http://schemas.openxmlformats.org/officeDocument/2006/relationships/oleObject" Target="embeddings/oleObject70.bin"/><Relationship Id="rId596" Type="http://schemas.openxmlformats.org/officeDocument/2006/relationships/image" Target="media/image268.emf"/><Relationship Id="rId193" Type="http://schemas.openxmlformats.org/officeDocument/2006/relationships/image" Target="media/image66.wmf"/><Relationship Id="rId207" Type="http://schemas.openxmlformats.org/officeDocument/2006/relationships/customXml" Target="ink/ink69.xml"/><Relationship Id="rId249" Type="http://schemas.openxmlformats.org/officeDocument/2006/relationships/customXml" Target="ink/ink81.xml"/><Relationship Id="rId414" Type="http://schemas.openxmlformats.org/officeDocument/2006/relationships/image" Target="media/image177.emf"/><Relationship Id="rId456" Type="http://schemas.openxmlformats.org/officeDocument/2006/relationships/image" Target="media/image198.emf"/><Relationship Id="rId498" Type="http://schemas.openxmlformats.org/officeDocument/2006/relationships/image" Target="media/image219.emf"/><Relationship Id="rId621" Type="http://schemas.openxmlformats.org/officeDocument/2006/relationships/customXml" Target="ink/ink231.xml"/><Relationship Id="rId663" Type="http://schemas.openxmlformats.org/officeDocument/2006/relationships/customXml" Target="ink/ink251.xml"/><Relationship Id="rId13" Type="http://schemas.openxmlformats.org/officeDocument/2006/relationships/customXml" Target="ink/ink3.xml"/><Relationship Id="rId109" Type="http://schemas.openxmlformats.org/officeDocument/2006/relationships/image" Target="media/image40.emf"/><Relationship Id="rId260" Type="http://schemas.openxmlformats.org/officeDocument/2006/relationships/oleObject" Target="embeddings/oleObject43.bin"/><Relationship Id="rId316" Type="http://schemas.openxmlformats.org/officeDocument/2006/relationships/image" Target="media/image129.wmf"/><Relationship Id="rId523" Type="http://schemas.openxmlformats.org/officeDocument/2006/relationships/image" Target="media/image232.wmf"/><Relationship Id="rId55" Type="http://schemas.openxmlformats.org/officeDocument/2006/relationships/hyperlink" Target="https://www.geogebra.org/m/myVDsRRt" TargetMode="External"/><Relationship Id="rId97" Type="http://schemas.openxmlformats.org/officeDocument/2006/relationships/image" Target="media/image34.emf"/><Relationship Id="rId120" Type="http://schemas.openxmlformats.org/officeDocument/2006/relationships/customXml" Target="ink/ink39.xml"/><Relationship Id="rId358" Type="http://schemas.openxmlformats.org/officeDocument/2006/relationships/image" Target="media/image149.emf"/><Relationship Id="rId565" Type="http://schemas.openxmlformats.org/officeDocument/2006/relationships/customXml" Target="ink/ink206.xml"/><Relationship Id="rId162" Type="http://schemas.openxmlformats.org/officeDocument/2006/relationships/image" Target="media/image55.wmf"/><Relationship Id="rId218" Type="http://schemas.openxmlformats.org/officeDocument/2006/relationships/hyperlink" Target="https://www.geogebra.org/m/QeMWg5Q8" TargetMode="External"/><Relationship Id="rId425" Type="http://schemas.openxmlformats.org/officeDocument/2006/relationships/customXml" Target="ink/ink155.xml"/><Relationship Id="rId467" Type="http://schemas.openxmlformats.org/officeDocument/2006/relationships/customXml" Target="ink/ink176.xml"/><Relationship Id="rId632" Type="http://schemas.openxmlformats.org/officeDocument/2006/relationships/image" Target="media/image286.emf"/><Relationship Id="rId271" Type="http://schemas.openxmlformats.org/officeDocument/2006/relationships/customXml" Target="ink/ink87.xml"/><Relationship Id="rId674" Type="http://schemas.openxmlformats.org/officeDocument/2006/relationships/image" Target="media/image307.emf"/><Relationship Id="rId24" Type="http://schemas.openxmlformats.org/officeDocument/2006/relationships/oleObject" Target="embeddings/oleObject1.bin"/><Relationship Id="rId66" Type="http://schemas.openxmlformats.org/officeDocument/2006/relationships/customXml" Target="ink/ink13.xml"/><Relationship Id="rId131" Type="http://schemas.openxmlformats.org/officeDocument/2006/relationships/image" Target="media/image51.emf"/><Relationship Id="rId327" Type="http://schemas.openxmlformats.org/officeDocument/2006/relationships/customXml" Target="ink/ink106.xml"/><Relationship Id="rId369" Type="http://schemas.openxmlformats.org/officeDocument/2006/relationships/customXml" Target="ink/ink127.xml"/><Relationship Id="rId534" Type="http://schemas.openxmlformats.org/officeDocument/2006/relationships/oleObject" Target="embeddings/oleObject60.bin"/><Relationship Id="rId576" Type="http://schemas.openxmlformats.org/officeDocument/2006/relationships/oleObject" Target="embeddings/oleObject75.bin"/><Relationship Id="rId173" Type="http://schemas.openxmlformats.org/officeDocument/2006/relationships/image" Target="media/image57.wmf"/><Relationship Id="rId229" Type="http://schemas.openxmlformats.org/officeDocument/2006/relationships/image" Target="media/image86.emf"/><Relationship Id="rId380" Type="http://schemas.openxmlformats.org/officeDocument/2006/relationships/image" Target="media/image160.emf"/><Relationship Id="rId436" Type="http://schemas.openxmlformats.org/officeDocument/2006/relationships/image" Target="media/image188.emf"/><Relationship Id="rId601" Type="http://schemas.openxmlformats.org/officeDocument/2006/relationships/customXml" Target="ink/ink222.xml"/><Relationship Id="rId643" Type="http://schemas.openxmlformats.org/officeDocument/2006/relationships/customXml" Target="ink/ink242.xml"/><Relationship Id="rId240" Type="http://schemas.openxmlformats.org/officeDocument/2006/relationships/image" Target="media/image91.emf"/><Relationship Id="rId478" Type="http://schemas.openxmlformats.org/officeDocument/2006/relationships/image" Target="media/image209.emf"/><Relationship Id="rId685" Type="http://schemas.openxmlformats.org/officeDocument/2006/relationships/header" Target="header1.xml"/><Relationship Id="rId35" Type="http://schemas.openxmlformats.org/officeDocument/2006/relationships/image" Target="media/image14.wmf"/><Relationship Id="rId77" Type="http://schemas.openxmlformats.org/officeDocument/2006/relationships/image" Target="media/image25.emf"/><Relationship Id="rId100" Type="http://schemas.openxmlformats.org/officeDocument/2006/relationships/customXml" Target="ink/ink29.xml"/><Relationship Id="rId282" Type="http://schemas.openxmlformats.org/officeDocument/2006/relationships/image" Target="media/image112.emf"/><Relationship Id="rId338" Type="http://schemas.openxmlformats.org/officeDocument/2006/relationships/image" Target="media/image139.emf"/><Relationship Id="rId503" Type="http://schemas.openxmlformats.org/officeDocument/2006/relationships/customXml" Target="ink/ink194.xml"/><Relationship Id="rId545" Type="http://schemas.openxmlformats.org/officeDocument/2006/relationships/image" Target="media/image243.wmf"/><Relationship Id="rId587" Type="http://schemas.openxmlformats.org/officeDocument/2006/relationships/customXml" Target="ink/ink215.xml"/><Relationship Id="rId8" Type="http://schemas.openxmlformats.org/officeDocument/2006/relationships/endnotes" Target="endnotes.xml"/><Relationship Id="rId142" Type="http://schemas.openxmlformats.org/officeDocument/2006/relationships/customXml" Target="ink/ink50.xml"/><Relationship Id="rId184" Type="http://schemas.openxmlformats.org/officeDocument/2006/relationships/oleObject" Target="embeddings/oleObject25.bin"/><Relationship Id="rId391" Type="http://schemas.openxmlformats.org/officeDocument/2006/relationships/customXml" Target="ink/ink138.xml"/><Relationship Id="rId405" Type="http://schemas.openxmlformats.org/officeDocument/2006/relationships/customXml" Target="ink/ink145.xml"/><Relationship Id="rId447" Type="http://schemas.openxmlformats.org/officeDocument/2006/relationships/customXml" Target="ink/ink166.xml"/><Relationship Id="rId612" Type="http://schemas.openxmlformats.org/officeDocument/2006/relationships/image" Target="media/image276.emf"/><Relationship Id="rId251" Type="http://schemas.openxmlformats.org/officeDocument/2006/relationships/customXml" Target="ink/ink82.xml"/><Relationship Id="rId489" Type="http://schemas.openxmlformats.org/officeDocument/2006/relationships/customXml" Target="ink/ink187.xml"/><Relationship Id="rId654" Type="http://schemas.openxmlformats.org/officeDocument/2006/relationships/image" Target="media/image297.emf"/><Relationship Id="rId46" Type="http://schemas.openxmlformats.org/officeDocument/2006/relationships/oleObject" Target="embeddings/oleObject11.bin"/><Relationship Id="rId293" Type="http://schemas.openxmlformats.org/officeDocument/2006/relationships/customXml" Target="ink/ink98.xml"/><Relationship Id="rId307" Type="http://schemas.openxmlformats.org/officeDocument/2006/relationships/customXml" Target="ink/ink103.xml"/><Relationship Id="rId349" Type="http://schemas.openxmlformats.org/officeDocument/2006/relationships/customXml" Target="ink/ink117.xml"/><Relationship Id="rId514" Type="http://schemas.openxmlformats.org/officeDocument/2006/relationships/image" Target="media/image227.emf"/><Relationship Id="rId556" Type="http://schemas.openxmlformats.org/officeDocument/2006/relationships/oleObject" Target="embeddings/oleObject71.bin"/><Relationship Id="rId88" Type="http://schemas.openxmlformats.org/officeDocument/2006/relationships/customXml" Target="ink/ink23.xml"/><Relationship Id="rId111" Type="http://schemas.openxmlformats.org/officeDocument/2006/relationships/image" Target="media/image41.emf"/><Relationship Id="rId153" Type="http://schemas.openxmlformats.org/officeDocument/2006/relationships/image" Target="media/image62.emf"/><Relationship Id="rId195" Type="http://schemas.openxmlformats.org/officeDocument/2006/relationships/image" Target="media/image67.wmf"/><Relationship Id="rId209" Type="http://schemas.openxmlformats.org/officeDocument/2006/relationships/image" Target="media/image78.wmf"/><Relationship Id="rId360" Type="http://schemas.openxmlformats.org/officeDocument/2006/relationships/image" Target="media/image150.emf"/><Relationship Id="rId416" Type="http://schemas.openxmlformats.org/officeDocument/2006/relationships/image" Target="media/image178.emf"/><Relationship Id="rId598" Type="http://schemas.openxmlformats.org/officeDocument/2006/relationships/image" Target="media/image269.emf"/><Relationship Id="rId220" Type="http://schemas.openxmlformats.org/officeDocument/2006/relationships/image" Target="media/image82.emf"/><Relationship Id="rId458" Type="http://schemas.openxmlformats.org/officeDocument/2006/relationships/image" Target="media/image199.emf"/><Relationship Id="rId623" Type="http://schemas.openxmlformats.org/officeDocument/2006/relationships/customXml" Target="ink/ink232.xml"/><Relationship Id="rId665" Type="http://schemas.openxmlformats.org/officeDocument/2006/relationships/customXml" Target="ink/ink252.xml"/><Relationship Id="rId15" Type="http://schemas.openxmlformats.org/officeDocument/2006/relationships/customXml" Target="ink/ink4.xml"/><Relationship Id="rId57" Type="http://schemas.openxmlformats.org/officeDocument/2006/relationships/oleObject" Target="embeddings/oleObject15.bin"/><Relationship Id="rId262" Type="http://schemas.openxmlformats.org/officeDocument/2006/relationships/oleObject" Target="embeddings/oleObject44.bin"/><Relationship Id="rId318" Type="http://schemas.openxmlformats.org/officeDocument/2006/relationships/image" Target="media/image130.wmf"/><Relationship Id="rId525" Type="http://schemas.openxmlformats.org/officeDocument/2006/relationships/image" Target="media/image233.wmf"/><Relationship Id="rId567" Type="http://schemas.openxmlformats.org/officeDocument/2006/relationships/customXml" Target="ink/ink207.xml"/><Relationship Id="rId99" Type="http://schemas.openxmlformats.org/officeDocument/2006/relationships/image" Target="media/image35.emf"/><Relationship Id="rId122" Type="http://schemas.openxmlformats.org/officeDocument/2006/relationships/customXml" Target="ink/ink40.xml"/><Relationship Id="rId164" Type="http://schemas.openxmlformats.org/officeDocument/2006/relationships/customXml" Target="ink/ink60.xml"/><Relationship Id="rId371" Type="http://schemas.openxmlformats.org/officeDocument/2006/relationships/customXml" Target="ink/ink128.xml"/><Relationship Id="rId427" Type="http://schemas.openxmlformats.org/officeDocument/2006/relationships/customXml" Target="ink/ink156.xml"/><Relationship Id="rId469" Type="http://schemas.openxmlformats.org/officeDocument/2006/relationships/customXml" Target="ink/ink177.xml"/><Relationship Id="rId634" Type="http://schemas.openxmlformats.org/officeDocument/2006/relationships/image" Target="media/image287.emf"/><Relationship Id="rId676" Type="http://schemas.openxmlformats.org/officeDocument/2006/relationships/oleObject" Target="embeddings/oleObject78.bin"/><Relationship Id="rId26" Type="http://schemas.openxmlformats.org/officeDocument/2006/relationships/oleObject" Target="embeddings/oleObject2.bin"/><Relationship Id="rId231" Type="http://schemas.openxmlformats.org/officeDocument/2006/relationships/oleObject" Target="embeddings/oleObject39.bin"/><Relationship Id="rId273" Type="http://schemas.openxmlformats.org/officeDocument/2006/relationships/customXml" Target="ink/ink88.xml"/><Relationship Id="rId329" Type="http://schemas.openxmlformats.org/officeDocument/2006/relationships/customXml" Target="ink/ink107.xml"/><Relationship Id="rId480" Type="http://schemas.openxmlformats.org/officeDocument/2006/relationships/image" Target="media/image210.emf"/><Relationship Id="rId536" Type="http://schemas.openxmlformats.org/officeDocument/2006/relationships/oleObject" Target="embeddings/oleObject61.bin"/><Relationship Id="rId68" Type="http://schemas.openxmlformats.org/officeDocument/2006/relationships/image" Target="media/image26.wmf"/><Relationship Id="rId133" Type="http://schemas.openxmlformats.org/officeDocument/2006/relationships/image" Target="media/image52.emf"/><Relationship Id="rId175" Type="http://schemas.openxmlformats.org/officeDocument/2006/relationships/image" Target="media/image58.wmf"/><Relationship Id="rId340" Type="http://schemas.openxmlformats.org/officeDocument/2006/relationships/image" Target="media/image140.emf"/><Relationship Id="rId578" Type="http://schemas.openxmlformats.org/officeDocument/2006/relationships/image" Target="media/image259.emf"/><Relationship Id="rId200" Type="http://schemas.openxmlformats.org/officeDocument/2006/relationships/image" Target="media/image72.emf"/><Relationship Id="rId382" Type="http://schemas.openxmlformats.org/officeDocument/2006/relationships/image" Target="media/image161.emf"/><Relationship Id="rId438" Type="http://schemas.openxmlformats.org/officeDocument/2006/relationships/image" Target="media/image189.emf"/><Relationship Id="rId603" Type="http://schemas.openxmlformats.org/officeDocument/2006/relationships/customXml" Target="ink/ink223.xml"/><Relationship Id="rId645" Type="http://schemas.openxmlformats.org/officeDocument/2006/relationships/customXml" Target="ink/ink243.xml"/><Relationship Id="rId687" Type="http://schemas.openxmlformats.org/officeDocument/2006/relationships/fontTable" Target="fontTable.xml"/><Relationship Id="rId242" Type="http://schemas.openxmlformats.org/officeDocument/2006/relationships/image" Target="media/image92.emf"/><Relationship Id="rId284" Type="http://schemas.openxmlformats.org/officeDocument/2006/relationships/image" Target="media/image113.emf"/><Relationship Id="rId491" Type="http://schemas.openxmlformats.org/officeDocument/2006/relationships/customXml" Target="ink/ink188.xml"/><Relationship Id="rId505" Type="http://schemas.openxmlformats.org/officeDocument/2006/relationships/customXml" Target="ink/ink195.xml"/><Relationship Id="rId37" Type="http://schemas.openxmlformats.org/officeDocument/2006/relationships/image" Target="media/image15.wmf"/><Relationship Id="rId79" Type="http://schemas.openxmlformats.org/officeDocument/2006/relationships/image" Target="media/image27.emf"/><Relationship Id="rId102" Type="http://schemas.openxmlformats.org/officeDocument/2006/relationships/customXml" Target="ink/ink30.xml"/><Relationship Id="rId144" Type="http://schemas.openxmlformats.org/officeDocument/2006/relationships/customXml" Target="ink/ink51.xml"/><Relationship Id="rId547" Type="http://schemas.openxmlformats.org/officeDocument/2006/relationships/image" Target="media/image244.wmf"/><Relationship Id="rId589" Type="http://schemas.openxmlformats.org/officeDocument/2006/relationships/customXml" Target="ink/ink216.xml"/><Relationship Id="rId90" Type="http://schemas.openxmlformats.org/officeDocument/2006/relationships/customXml" Target="ink/ink24.xml"/><Relationship Id="rId186" Type="http://schemas.openxmlformats.org/officeDocument/2006/relationships/oleObject" Target="embeddings/oleObject26.bin"/><Relationship Id="rId351" Type="http://schemas.openxmlformats.org/officeDocument/2006/relationships/customXml" Target="ink/ink118.xml"/><Relationship Id="rId393" Type="http://schemas.openxmlformats.org/officeDocument/2006/relationships/customXml" Target="ink/ink139.xml"/><Relationship Id="rId407" Type="http://schemas.openxmlformats.org/officeDocument/2006/relationships/customXml" Target="ink/ink146.xml"/><Relationship Id="rId449" Type="http://schemas.openxmlformats.org/officeDocument/2006/relationships/customXml" Target="ink/ink167.xml"/><Relationship Id="rId614" Type="http://schemas.openxmlformats.org/officeDocument/2006/relationships/image" Target="media/image277.emf"/><Relationship Id="rId656" Type="http://schemas.openxmlformats.org/officeDocument/2006/relationships/image" Target="media/image298.emf"/><Relationship Id="rId211" Type="http://schemas.openxmlformats.org/officeDocument/2006/relationships/oleObject" Target="embeddings/oleObject33.bin"/><Relationship Id="rId253" Type="http://schemas.openxmlformats.org/officeDocument/2006/relationships/customXml" Target="ink/ink83.xml"/><Relationship Id="rId295" Type="http://schemas.openxmlformats.org/officeDocument/2006/relationships/customXml" Target="ink/ink99.xml"/><Relationship Id="rId309" Type="http://schemas.openxmlformats.org/officeDocument/2006/relationships/oleObject" Target="embeddings/oleObject48.bin"/><Relationship Id="rId460" Type="http://schemas.openxmlformats.org/officeDocument/2006/relationships/image" Target="media/image200.emf"/><Relationship Id="rId516" Type="http://schemas.openxmlformats.org/officeDocument/2006/relationships/image" Target="media/image228.emf"/><Relationship Id="rId48" Type="http://schemas.openxmlformats.org/officeDocument/2006/relationships/oleObject" Target="embeddings/oleObject12.bin"/><Relationship Id="rId113" Type="http://schemas.openxmlformats.org/officeDocument/2006/relationships/image" Target="media/image42.emf"/><Relationship Id="rId320" Type="http://schemas.openxmlformats.org/officeDocument/2006/relationships/image" Target="media/image131.wmf"/><Relationship Id="rId558" Type="http://schemas.openxmlformats.org/officeDocument/2006/relationships/oleObject" Target="embeddings/oleObject72.bin"/><Relationship Id="rId155" Type="http://schemas.openxmlformats.org/officeDocument/2006/relationships/image" Target="media/image63.emf"/><Relationship Id="rId197" Type="http://schemas.openxmlformats.org/officeDocument/2006/relationships/customXml" Target="ink/ink64.xml"/><Relationship Id="rId362" Type="http://schemas.openxmlformats.org/officeDocument/2006/relationships/image" Target="media/image151.emf"/><Relationship Id="rId418" Type="http://schemas.openxmlformats.org/officeDocument/2006/relationships/image" Target="media/image179.emf"/><Relationship Id="rId625" Type="http://schemas.openxmlformats.org/officeDocument/2006/relationships/customXml" Target="ink/ink233.xml"/><Relationship Id="rId222" Type="http://schemas.openxmlformats.org/officeDocument/2006/relationships/image" Target="media/image83.wmf"/><Relationship Id="rId264" Type="http://schemas.openxmlformats.org/officeDocument/2006/relationships/oleObject" Target="embeddings/oleObject45.bin"/><Relationship Id="rId471" Type="http://schemas.openxmlformats.org/officeDocument/2006/relationships/customXml" Target="ink/ink178.xml"/><Relationship Id="rId667" Type="http://schemas.openxmlformats.org/officeDocument/2006/relationships/customXml" Target="ink/ink253.xml"/><Relationship Id="rId17" Type="http://schemas.openxmlformats.org/officeDocument/2006/relationships/customXml" Target="ink/ink5.xml"/><Relationship Id="rId59" Type="http://schemas.openxmlformats.org/officeDocument/2006/relationships/oleObject" Target="embeddings/oleObject16.bin"/><Relationship Id="rId124" Type="http://schemas.openxmlformats.org/officeDocument/2006/relationships/customXml" Target="ink/ink41.xml"/><Relationship Id="rId527" Type="http://schemas.openxmlformats.org/officeDocument/2006/relationships/image" Target="media/image234.wmf"/><Relationship Id="rId569" Type="http://schemas.openxmlformats.org/officeDocument/2006/relationships/customXml" Target="ink/ink208.xml"/><Relationship Id="rId70" Type="http://schemas.openxmlformats.org/officeDocument/2006/relationships/customXml" Target="ink/ink14.xml"/><Relationship Id="rId166" Type="http://schemas.openxmlformats.org/officeDocument/2006/relationships/customXml" Target="ink/ink61.xml"/><Relationship Id="rId331" Type="http://schemas.openxmlformats.org/officeDocument/2006/relationships/customXml" Target="ink/ink108.xml"/><Relationship Id="rId373" Type="http://schemas.openxmlformats.org/officeDocument/2006/relationships/customXml" Target="ink/ink129.xml"/><Relationship Id="rId429" Type="http://schemas.openxmlformats.org/officeDocument/2006/relationships/customXml" Target="ink/ink157.xml"/><Relationship Id="rId580" Type="http://schemas.openxmlformats.org/officeDocument/2006/relationships/image" Target="media/image260.emf"/><Relationship Id="rId636" Type="http://schemas.openxmlformats.org/officeDocument/2006/relationships/image" Target="media/image288.emf"/><Relationship Id="rId1" Type="http://schemas.openxmlformats.org/officeDocument/2006/relationships/customXml" Target="../customXml/item1.xml"/><Relationship Id="rId233" Type="http://schemas.openxmlformats.org/officeDocument/2006/relationships/customXml" Target="ink/ink73.xml"/><Relationship Id="rId440" Type="http://schemas.openxmlformats.org/officeDocument/2006/relationships/image" Target="media/image190.emf"/><Relationship Id="rId678" Type="http://schemas.openxmlformats.org/officeDocument/2006/relationships/oleObject" Target="embeddings/oleObject79.bin"/><Relationship Id="rId28" Type="http://schemas.openxmlformats.org/officeDocument/2006/relationships/oleObject" Target="embeddings/oleObject3.bin"/><Relationship Id="rId275" Type="http://schemas.openxmlformats.org/officeDocument/2006/relationships/customXml" Target="ink/ink89.xml"/><Relationship Id="rId300" Type="http://schemas.openxmlformats.org/officeDocument/2006/relationships/image" Target="media/image121.emf"/><Relationship Id="rId482" Type="http://schemas.openxmlformats.org/officeDocument/2006/relationships/image" Target="media/image211.emf"/><Relationship Id="rId538" Type="http://schemas.openxmlformats.org/officeDocument/2006/relationships/oleObject" Target="embeddings/oleObject62.bin"/><Relationship Id="rId81" Type="http://schemas.openxmlformats.org/officeDocument/2006/relationships/image" Target="media/image26.emf"/><Relationship Id="rId135" Type="http://schemas.openxmlformats.org/officeDocument/2006/relationships/image" Target="media/image53.emf"/><Relationship Id="rId177" Type="http://schemas.openxmlformats.org/officeDocument/2006/relationships/image" Target="media/image59.wmf"/><Relationship Id="rId342" Type="http://schemas.openxmlformats.org/officeDocument/2006/relationships/image" Target="media/image141.emf"/><Relationship Id="rId384" Type="http://schemas.openxmlformats.org/officeDocument/2006/relationships/image" Target="media/image162.emf"/><Relationship Id="rId591" Type="http://schemas.openxmlformats.org/officeDocument/2006/relationships/customXml" Target="ink/ink217.xml"/><Relationship Id="rId605" Type="http://schemas.openxmlformats.org/officeDocument/2006/relationships/customXml" Target="ink/ink224.xml"/><Relationship Id="rId202" Type="http://schemas.openxmlformats.org/officeDocument/2006/relationships/image" Target="media/image73.emf"/><Relationship Id="rId244" Type="http://schemas.openxmlformats.org/officeDocument/2006/relationships/image" Target="media/image93.emf"/><Relationship Id="rId647" Type="http://schemas.openxmlformats.org/officeDocument/2006/relationships/customXml" Target="ink/ink244.xml"/><Relationship Id="rId39" Type="http://schemas.openxmlformats.org/officeDocument/2006/relationships/image" Target="media/image16.wmf"/><Relationship Id="rId286" Type="http://schemas.openxmlformats.org/officeDocument/2006/relationships/image" Target="media/image114.emf"/><Relationship Id="rId451" Type="http://schemas.openxmlformats.org/officeDocument/2006/relationships/customXml" Target="ink/ink168.xml"/><Relationship Id="rId493" Type="http://schemas.openxmlformats.org/officeDocument/2006/relationships/customXml" Target="ink/ink189.xml"/><Relationship Id="rId507" Type="http://schemas.openxmlformats.org/officeDocument/2006/relationships/customXml" Target="ink/ink196.xml"/><Relationship Id="rId549" Type="http://schemas.openxmlformats.org/officeDocument/2006/relationships/image" Target="media/image245.wmf"/><Relationship Id="rId50" Type="http://schemas.openxmlformats.org/officeDocument/2006/relationships/oleObject" Target="embeddings/oleObject13.bin"/><Relationship Id="rId104" Type="http://schemas.openxmlformats.org/officeDocument/2006/relationships/customXml" Target="ink/ink31.xml"/><Relationship Id="rId146" Type="http://schemas.openxmlformats.org/officeDocument/2006/relationships/customXml" Target="ink/ink52.xml"/><Relationship Id="rId188" Type="http://schemas.openxmlformats.org/officeDocument/2006/relationships/oleObject" Target="embeddings/oleObject27.bin"/><Relationship Id="rId311" Type="http://schemas.openxmlformats.org/officeDocument/2006/relationships/oleObject" Target="embeddings/oleObject49.bin"/><Relationship Id="rId353" Type="http://schemas.openxmlformats.org/officeDocument/2006/relationships/customXml" Target="ink/ink119.xml"/><Relationship Id="rId395" Type="http://schemas.openxmlformats.org/officeDocument/2006/relationships/customXml" Target="ink/ink140.xml"/><Relationship Id="rId409" Type="http://schemas.openxmlformats.org/officeDocument/2006/relationships/customXml" Target="ink/ink147.xml"/><Relationship Id="rId560" Type="http://schemas.openxmlformats.org/officeDocument/2006/relationships/oleObject" Target="embeddings/oleObject73.bin"/><Relationship Id="rId92" Type="http://schemas.openxmlformats.org/officeDocument/2006/relationships/customXml" Target="ink/ink25.xml"/><Relationship Id="rId213" Type="http://schemas.openxmlformats.org/officeDocument/2006/relationships/oleObject" Target="embeddings/oleObject34.bin"/><Relationship Id="rId420" Type="http://schemas.openxmlformats.org/officeDocument/2006/relationships/image" Target="media/image180.emf"/><Relationship Id="rId616" Type="http://schemas.openxmlformats.org/officeDocument/2006/relationships/image" Target="media/image278.emf"/><Relationship Id="rId658" Type="http://schemas.openxmlformats.org/officeDocument/2006/relationships/image" Target="media/image299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16:42.71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2-1 1130,'-32'20'404,"31"-21"-349,2 2-57,1-1-21,-2 0-13,0 0 1,0 0 18,0 0 6,0-1 10,0 1 1,0 0 5,0 0 4,5 1 5,14 5 4,-12-1-5,-2-3 3,-1-1-4,3 5 2,0 0 4,2 1-1,3 2 3,1 0-5,-3-5-1,4 4-1,4-2 10,-2-4 10,6 0 2,1 0 13,-1-3-3,1 1 3,6 1-2,-4-1-15,3 1-9,1 1-7,-4-2-13,1 0 9,-1 0-8,-3-1-8,3 1 10,4 5-6,-3-4-1,3 2 9,1-3-5,-5-2-2,6 2 3,-2 0 0,-1-2-6,4 2 4,-3 0 3,0 0-1,-2 0 0,-2-1 4,0 2-8,-2-1-3,2-1 5,0 2-3,4-1 15,0-2-8,0 0 9,-1 0-9,-4-2-2,0 2 0,-2-1-11,1 3 12,0 1-5,-1 0 11,5 3 12,-3-2-13,0 0 11,2 0-14,-4-2 1,0 0-2,0-1-3,1 1 2,1 0-1,4 0 6,2 2-2,-4-3-2,2 0 1,-3 1-4,-3-1-3,1 1 4,0 2-7,0 1 9,4-1 0,-1 0-5,4 1 11,2-2-11,1-1 7,2 2 1,-1-5-4,0 1 5,4 1-8,-3-1 6,-2 4-3,-2-2 5,-6 0-1,1 3 3,-4-5 1,0 1-10,1 0 10,-3-4-9,6 5 0,-2-1 2,0-1-2,-1 3 0,-5-2 6,2 2-1,-2 0 0,-1-1-1,0-2-5,-1 2 4,3 0-6,1 2 4,-1 0-1,2-1-4,0-1 2,-2-2 6,2 2-7,-3-1 12,-2-1 1,2 2-11,-2-1 4,2-1-5,1 2 2,-3-1 1,2 2 4,-1 0-6,-2-1-6,0 0 9,1 1-12,-4-1 13,-1-2-4,-2 2-2,-4-1 3,2 1-4,-2 1 7,-3-1-3,0 2 13,0 0 1,-4-3 4,2 1 5,0 0-3,-1 0 3,0-1-1,1 1-2,-1-1-6,1 0-6,-1 1-12,1 0 4,-1 0-52,1 0-38,-1-1 5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57.1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52 1092,'-2'-28'382,"-1"14"-336,2 4 0,2 13 0,4 7-4,4 17 6,3 10 1,-1 18-1,1 3-5,3 2-15,0 0-9,3-9-11,2-1 7,0-8-15,3-5-1,-6-14 3,-5-8-5,-2-7 7,-8-6 16,-5-2 46,-3-4-4,-12-3-5,0-3-6,-2-1-46,1-3-4,5 1-13,2 0-13,4 0-19,4 6 2,4 0-11,4 2-4,6-1 16,2 1 3,7 2 30,-1 3-1,5 7 11,1 3 7,0 7-11,0 1 2,-5 3 2,-1-3-3,1-1 6,-4-2 15,2-4-10,-1-4 3,-3-1 0,1-3 0,0-5 0,0 0 13,3-7 8,2 1-6,0-5 10,-1-2-10,-3 5 3,-4 2 5,-5 4-7,0 6-1,-5 5-16,0 3-9,-1 10 1,-2 3-4,2 4-3,1 0 9,-1-2-38,0 0-32,-3-3-93,-4 1-28,-3 0 109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07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 857,'0'-1'341,"0"0"-213,-2 0-11,2 0 5,-1 1-11,1-1-16,-1 1-23,1 0-27,-1 0-15,1 0-15,1 12-9,5 30-3,-1-14-2,0-1 0,1-1-7,-2-11-41,3-3-22,-1-6-54,-2-2-32,3-6 10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06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84 929,'-4'-1'350,"-1"0"-272,0-1-35,2 0-3,2 0-20,-1-2-2,1-1-7,0 1-5,-1-1 0,-1 1 2,3 3 14,2 1 8,0 0 17,1 1 2,-4-1 6,-1 0-4,1 0 3,1 0-9,-1 0-14,1 0-6,-1 5-22,-4 28 8,1-13-12,2 1 2,0-4-2,-2-3 1,1-6 4,1-1-2,-2-4-1,3-2-5,-1-3-6,-1-3 3,0-6-2,-1-3 3,0-6 6,2-3-2,1 1 10,2 2-10,1 5 8,1 6-6,0 0 1,-2 2-1,2 2-3,0 0 6,-1 1-7,2 0 4,0 0-2,1 1-1,2 2 4,0 1-3,4 2 2,-1-1-3,-1 3 5,1 1-2,-1 0 3,2 3-1,2 2 0,0-1 3,-2 1 1,0-1 0,-3-3 0,1 1-3,-3-5-2,-1 2 4,-1-2-7,-2-1 8,1 3-9,-1-3-27,0-1-50,2 2-32,0-5 59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05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-1 712,'-8'0'274,"1"2"-201,3 1-10,-3-3 3,3 1-4,-1-1 2,0-1 9,2 1-2,1 0 5,1 0 1,-1 1-8,2-1 5,-1 0-5,1 0 1,-1 0-12,1 0-24,-1 0-7,0 0-21,1 0-3,-1 0 0,1 0-2,0 0-3,0 0-3,0 0 2,0 0-1,5 2 13,20 19-8,-17-11 5,3 3 1,1 2-14,0-1 8,1 0 3,-2-4-10,1 0 11,0 0-4,-1-1-4,-2 0 7,-1-3-10,0 0 8,3 2-3,-1-1 3,0 1 0,1 0-2,-2-2-1,2 2 1,0 2-2,1-1-1,0 1 3,2-2-5,1-1 13,1 0-2,1 0-8,0-2-1,-1 0-6,0 0 2,0 0 9,0 0-2,2 1 3,0-1-8,1-2 5,0-1-2,3 2-5,2-4 7,0 1 0,1 1 1,-2-2-5,-1 1 6,-3-1-9,-2-1 5,2 1 9,0 0-11,3-1 12,0 1-11,2 0 2,2 1 1,-2 0 1,-1 2 1,-1 1 2,-4-1-2,3 3-6,-2-2 7,1 0-6,2-1 7,-2-2-5,5 0-3,-1-1 6,1 1-7,0 1 7,-2-2-2,1 0-2,-2-4 1,1 2 1,4 1 3,0 0-5,4 3 5,1-1-6,-3-1 2,-1 0 1,-4 0 3,0 1-2,3 2 0,-1-3 0,8 1-1,-4-1-1,1-1 1,-2-1-3,-3 0-4,-1-2 14,0 3-8,1-1 2,2-2 0,1 3-3,-2-3-2,0 4 10,-4 2-6,-4 1-4,-2 3 3,-1 0 1,-2 2 0,-1 0 3,-1 1 0,0 1-3,2 3 1,0 0 2,-1 1-4,4 0-3,-2-2 5,0 1-1,3 0 5,-4-1-5,1-1 5,-2 1-9,-4-4-2,1 2 11,-1 0-10,-2 1 8,1 3 0,-1 0-3,-1 3 2,1 1 0,0 0 4,1 3-12,4-1 6,-2-2-2,2 0-6,-1-3 14,-2-3-9,3 0 8,0-1-3,1 0-8,-1-3 12,1 3-8,-3-4 3,0 2-1,-3-2-1,-4-3 2,0 1-3,-1 1 8,1 0-9,-1-2 6,-1 1 1,1 0-10,-2-1 13,1 3-13,0-3 6,-1 0-1,0 0-9,-1-1-12,0-2-39,-1 0-7,2-2-29,-1 1 7,1-1 8,-5-1 13,-23-14 18,18 10 12,2 1 28,1 2-2,2 2 26,-1 0 7,2 1 15,-3 0 11,3 0 13,-1-1-8,1 1-3,4 2 3,-1-3-13,1 1 0,0 0-10,0 0-17,0 0-10,0 0-1,2 0 7,12 3 6,20 10 6,-18-5-4,1-1-6,-2-1 6,-4-3-13,1 2 8,-5-1-6,0 0-6,-5-2 3,-1-2 2,0 1 2,-1-2 3,0 1 4,0 0-10,0 0-4,0-1 4,-1 1-6,0-8 12,-6-28-2,2 16 2,3 3 0,0 2-9,2 5 8,0 2-12,2 4-1,-1 0-6,0 4-55,2-1-23,-3 0-40,0 1-15,0 0 97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12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994,'2'4'390,"2"2"-282,2 3-15,3 3-2,3 2-35,2 1-7,0 1-28,3 0 2,0-2-6,-1-3 1,-1-2 2,-2-3-5,-5-2 0,0-3-6,-1-1 1,-1 0-3,0-3 0,-1 1-3,-5-3 6,0-2-1,-2-4 6,-2-1 5,-1-1-7,5 2-5,1 2 2,0 1-14,3 2 3,-8-2 2,4-1-59,1-1-24,3-3-68,3-3 78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11-04T07:50:55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115"124,-36-19,-8 10,34 79,-69-115,16 0,28 36,-10 0,10-36,-1 0,-26-8,26-10,0-34,-17 8,0-8,-36-10,-8 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45.3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134 251,'-32'-3'107,"30"1"-60,0-1-27,0 0-20,1 0 0,-3-2 9,-1-1-2,0 2 9,-1 0 11,3 0 39,1 2 7,-1 0-3,2 0-5,-1 2-23,2-1-3,-1 0-2,0 1-2,1-1-16,-1 1-10,1-1-40,-1 1-40,1-1-26,-1 1 9,1-1 45,-1 1 43,1 0 49,-1 0 13,0 0 28,1 0 6,-1 0-2,-1 1 4,-1-1-16,0 2-8,-17 12-15,18-13-11,-2 2-17,1-3-3,2 2-4,-1 1-2,0-3 3,2 0 0,-1-1 2,0 0 5,1 1-5,-1 0 2,1 0-4,-1 0-15,1-1-3,-1 1-5,1-1-2,-1 1 8,0-1-2,1 1-6,0-5 2,4-19-1,0 15-2,0 1 6,1-1-3,-1-1-1,1 2 0,-1 0 0,1 2 0,1 2-5,-1 0 2,-1 1 0,0 1 1,-3 0 4,1 1-2,2 1 1,0 0-1,1 0 0,2 0 2,0 0-7,-1 0 3,1 0-4,-1 0 3,0 0 6,1 0-4,0 1 1,-2 2-2,-2-1-1,-1 1 2,-1 1-3,0 1 2,0 1 1,-1-1-2,0 0 9,0 2-4,-1-1-3,1 1 4,-1 1-6,-1 0 2,0-1 0,0-1 0,1 0 5,-1 0-2,1 2-7,0 0 4,0 0 0,0 0 0,-3 0 7,2 0-7,-1 0 0,0 1-1,2 0-2,-2-2 1,1 0 3,-1 0-2,0 0 4,2 2 1,-2-2-5,0 0 5,-1-2-9,0 1 3,-2 0 2,0-1-3,1 1 9,-1-1-4,0 1 3,1 0-5,0-1 0,-1-1 2,3 0-9,0-2 6,1 1 1,2-1-3,-2-2 8,3 2-4,-2 0-1,1-2-7,0 0-14,0 0-11,0 0-7,0 0-22,0 0-16,0 0 48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42.8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6 25 339,'-7'-25'117,"8"25"-107,0 1 11,-1-1 27,0 0 58,0 0 38,-1 0 27,1 0-14,-1 0-34,1-1-25,0 1-25,0 0-11,0 0-16,-1 0-12,1 0-17,-1 0-4,0 0-6,1 0 1,-2 0-7,-2 1 1,-2 2-2,-14 13 1,12-8 2,-1 3-2,-3 1 0,0 0 1,-2 2-2,1 0 0,0-1 5,1 0-4,2-3 3,0-1 0,2-3-4,2 1 7,0-4 10,0 2 4,3-1 14,1-4-5,2 0-4,0-1-4,0 0-14,0 0-3,0 1-9,0 0 0,0 0 3,0 0-2,0 0 7,0-1-5,0 1 1,4-1 1,0 0 0,17-8 1,-16 6-4,1 0 4,0-1-5,1 1 5,-1 0-1,1 1-2,1 1 4,0-1-3,0 2-2,1 1 3,-1 0-1,0 1-6,-1-1 6,1 2-7,-2 0 6,0 1 1,0 0 0,-2 0 2,1-1-2,1-1 0,-3 0 2,1-2-1,0 0 2,0 0-2,3 1 1,-1 0 0,-1-1-2,-1 0 5,0 1-12,0-1 10,-1 1-4,1 0-4,-2 0-20,2-1-18,-1 3-22,0 1-18,0-1-334,0 1 299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24.9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3 894,'-8'-2'369,"1"1"-212,3 1-39,1 0-18,4 1-12,5 4-22,-1 2-6,7 8-5,3 7 9,6 13 12,4 5-9,3 15-20,-1 6-13,2 8-21,-4 6-5,-4 12-4,-2 7 7,-7 21-1,-4 11-1,-7 7-6,-3 11-5,-7 0-3,-1-4 10,-4-6 2,-1-17-6,-1-20-3,0-10 0,-1-17 2,2-9 0,1-18 4,2-11 1,4-15-2,2-8 5,4-6-11,1-1-16,1-3-2,-1 1-13,1-1-13,0 1 0,0-1-24,0 1 0,0-1-18,0 1-8,0-2-17,3-7 61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23.1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54 793,'-8'0'365,"1"-1"-128,2-4-161,1-2-17,4-2-23,1 0-8,5-1-15,3 2-3,4 4-2,3 3-3,8 6 1,-1 3-3,-1 4-33,2 2-27,-5-1 37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22.9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1 1054,'0'0'383,"0"0"-323,0-1-9,0 1-9,4-9-11,14-14-15,-8 16-8,3 7-6,3 4 6,-3 7-2,2 5-1,-8 7-23,-1 3-23,-6 6-65,-4 0-275,-3 1 26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56.5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39 1173,'2'-12'408,"-24"27"-381,-2 5 6,4 10-5,3 4-3,10 0-11,4-3-6,7-7-3,5-5-2,5-8 0,7-3 5,2-7 2,2-4 3,-3-8 4,-3-4-4,-3-4 5,-6 0-3,-6-4 3,-4-3 2,-6 0-6,-3-1 1,-3 6-13,-1 3-1,0 6-4,2 1-10,4 4 10,3 2 1,4 2-8,2-1 5,8 1 4,3 1-5,6 2 5,2 3 7,2 3-7,0 3-6,4 5 7,1 2-3,-5 4-4,2 3 8,-6-2-1,-5-2-7,0-4 4,-10-5-1,-2-5-15,-1-3-3,-5-2-8,0 0-3,-3-2 14,-4-3 6,-2-3 10,-1-2 6,-2-4-3,5 0 0,4-6 2,7 1-2,4-1 8,6 3 2,4 6-5,2 3-1,-1 6 3,-1 5-6,-3 8 6,-3 6 5,0 9-6,-3 0 8,0 0-6,0-3-1,1-5-2,-2-4-6,1-5 3,1-2-8,-2-6 6,2 0 1,-1-2 9,1-2 4,-1-3 8,0-4 7,1-3-13,1-1 11,2-2-17,1 1 2,-1 2-1,2 2-13,-8 5 8,3 4-9,-1 8-6,-1 4 10,2 6-10,3 6 2,-1-3-34,1 0-29,5-4-44,-3-4 57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22.5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107 896,'18'-23'362,"-21"18"-233,0 2-26,0 0-9,0 1-4,-1 1-5,0 1-12,0 0-7,-1 2-16,1 2-9,-1 4-25,0 2-9,1 6-8,0 3-6,0 6-4,2 4 7,1 1-18,3 2 2,3-4-15,2 0-18,4-8 1,0-4 2,3-6 19,2-5 17,-1-6 13,0-5-5,2-6 8,-3-6 5,2-5 12,-2-3 20,-4-4 15,-1 0 5,-4-2 3,-3 0-15,-5 1 0,-2 2-15,-7 4 1,-2 2 0,-4 7-24,-4 3 10,0 9-19,-1 4-7,2 9-36,0 8-25,4 10-62,4 9-23,6 6 101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21.8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65 984,'0'1'377,"0"-1"-260,1 2-10,-2-2 9,1 0-1,0 0-7,0 0-3,0 0-31,0 0-17,0 0-24,0 0-24,0 0-8,0-1 12,0 1-12,3-11 3,9-27 5,-8 15-10,1 0 1,-2 1 6,-2 4 0,2 2-1,-4 7-1,1 4-2,-1 3-6,1 2 4,0 1-4,-1-1-5,1 5-4,-1 34 6,3 1 4,1 5 2,0 6 7,1 0-6,-2-4 0,-1-3 9,1-5-7,-2-4-3,0-7 7,0-4-2,-1-9 6,1-2-1,0-6 4,-1-3-11,-1-3-2,2-1 10,1 0-9,-1 0-1,0-1 1,0 0-6,-1 1-12,1-1-10,-1 1-42,1-1-37,-1 1-46,1-1-7,-1 1 98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21.1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0-3 886,'0'-1'368,"0"1"-224,0-1-26,0 1-4,-1-1-26,1 0-11,-5 3-19,-22 19-15,14 6-17,-1 10-7,-2 23-18,1 11 1,0 20-1,1 10 1,3 14 4,3 6 4,8 10-11,3 3-14,7-2-1,0-4-2,3-12 7,1-8 14,-1-13 2,3-8-3,-3-11-1,1-4-2,-2-13 2,-3-6 8,-1-11 25,-1-5 1,-1-9 8,-1-4 5,0-5-10,-2-2-10,0-4-8,-2-3-5,0-4-12,0-2-5,-1-2-36,0-2-34,-1-2-75,1 2-21,-1-7 104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19.8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 1124,'-2'3'424,"4"-1"-312,3-1-13,5 0-27,3-1-7,2 0-31,-1-2-25,2 0-9,0-2-22,-1-1-45,0-1-19,-3 2-56,1 2 79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19.6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0 1080,'4'-28'420,"-4"28"-282,1 1-34,1-1-8,-2 0-24,0-1-23,2 1-35,14-3 4,21-3-13,-16 2 1,0 2 5,-2 0-13,-3-1 4,-2 2-19,-2 1-32,-3-1-13,-4 2-37,-1 0-6,-4 0-206,0 1 21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19.2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18 787,'5'-2'332,"4"0"-194,0-2-29,3 1-51,2 0-13,-2 0-22,3 2-10,-4 1-6,-2 2 1,-2 2-2,-3 1-1,-1 3 4,-3 1 2,-4 5-2,-2 0 1,-4 3-6,-2-1 0,-1-1-1,0 0 2,3-3 7,1-6 0,3-2 4,5-3-4,1-3-7,2 2-3,-2-1 2,0 1 0,9-6-2,20-11-1,-15 11 1,0 3-1,-1 4 1,-1 4-2,-2 3-4,-4 1 1,-3 3 2,-2 2 1,-5 2 5,-2 3-5,-3 1-1,-2-2 6,-3 0 18,-1 0 14,-3-2 34,1 1 1,-3-4 3,-1-4-8,5-3-25,1-4-15,7-1-22,4 0-25,3-2-71,2-2-24,5-6-56,2-4 94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18.6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 78 1054,'-4'-1'392,"0"-1"-298,-2 1-2,-1 1-2,2 0-10,1 3-23,-1 3-11,1 3-23,-1 7-4,-4 7-11,4 2-10,2 2-3,2-2 3,6-5 2,0-3 4,0-8 0,3-3-5,-3-5-1,2-3-9,2-5 2,-2-2 9,3-7 1,-3-4 11,-2-5 13,-1-3 8,-4-5 10,-2 2-1,-3 2 0,-3 2-1,-5 9-10,1 6 1,-3 8-10,-1 5-15,3 9-3,-1 8-11,2 15-28,2 8-9,5 9-26,4-2-17,5-9-9,3-9 2,5-12 14,3-7 20,1-8 30,0-7 6,-1-8 14,-2-6 6,-1-7 4,0-2 3,-2-5 9,-1-3 8,-3 0 19,1 2 11,-6 6 2,1 5 2,-3 12 6,0 4 10,1 9-8,-1 2-20,0 13-27,1 7-10,0 16-8,0 5 12,1 2 0,0 0-11,1-6-1,-1-4-37,2-7-59,0-3-24,2-9-50,-1-6 98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17.7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0 656,'0'0'330,"-1"0"-106,1 0-40,-1 0-37,1 0-11,-1 0 4,1 1-12,-2 1-24,1 2-1,-4 20-34,6-16-13,1 8-15,1 4-21,1 8-10,0 4 2,-2 2-8,1-2 0,-5 0-1,0-2-15,-3-1-35,-2-5-22,1-7-115,-1-3-48,-4-10 143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17.5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0 753,'-3'9'271,"2"1"-237,0-3-146,0 0 82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16.9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-3 1054,'-3'0'410,"2"2"-310,1-2 1,0 0-50,0 0-15,0 0-1,4 2-5,30 33 9,-12-8-10,10 16-11,0 11-9,4 18-10,-2 7 11,-5 21-9,1 5 5,-6 10 4,-1 6-15,-4 3-8,-5 1-5,-6-4-45,-5-3-1,-6-12 0,-4-10 10,-6-14 41,0-10 9,-3-13 8,0-5-4,1-7-2,0-4 0,2-3 2,0-2 5,1-8 28,0-5 9,-1-5 32,3-3 3,-1-4-3,4-2-7,4-2-18,1 1-10,2-3-23,1-1 4,-1-2-15,1-3-5,-1 2-2,1 1-5,2 2 1,-2-2-9,-1-4-16,1 1-17,-1-1-48,0 0-15,0 0 26,0-1 33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55.6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224 1138,'-26'-55'413,"25"37"-359,1-1 11,6-8-20,1 0-5,2 2-9,2 0-10,1 11-6,0 4-7,-1 6-7,-2 4-2,-4 6 3,2 4-1,-4 7 11,0 3 6,2 2-3,-2-1 3,2-4-12,3-1 2,-2-8-4,0-4-7,2-6 8,2-3-9,0-6 8,2-1 3,-1-2-5,-4-3 12,0 3-8,-2 0 7,-4 5-3,-1 2-8,0 5 16,-2 4-13,-1 9-6,2 7 1,-1 6-67,1 2-31,4 5-46,4 1 69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15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3 926,'2'0'380,"1"-1"-254,5 0-10,1-1 6,2-2-32,1 1-20,1-1-38,1 0-14,1 0-17,2 1-18,0-2-67,2 1-39,-3-4 67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15.7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3 990,'-3'2'379,"1"-2"-287,3 0-18,4 0-39,4 0-12,2-1-16,4 1 7,1-1-3,0-1-1,2-1 3,-4 0-1,-1 0 10,0 2 1,-5 0 2,0 1-1,-3 2 7,-2 2 8,-2 5 2,-1 5-1,-2 6-15,-2 3-8,-1 3-11,0 2-5,2 4-2,-1 1-4,3 0 2,0 0 5,2-4 1,0 0 4,1-3-2,0-3-1,1-5-32,0-3-15,-1-6-31,1-3-22,-2-6-32,2-4-20,-1-7 92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15.0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10 793,'-7'-2'345,"4"2"-157,-2-2-50,2 0-30,0 0 1,-4 1-2,1-1-4,-1 2-14,0 0-15,0 0-41,2 2-15,-3 3-12,0 1-11,0 2 3,-2 4 5,2 3-9,0 1 9,1 6-1,0 0-9,1 1 13,1 3-11,2 2 3,3-2 0,2 1-6,4-2 2,4-3-6,-1-1-11,2-5-3,-1-3 2,1-5 1,-1-5 15,3-1-1,-2-4 8,-1-3 3,1-1-4,-5-4 4,1 0-6,-2-1 8,-5 1 8,-1-2 11,-3 1 7,-7 1 3,1 2-10,-2 4-10,0 1-6,-1 3-13,1 3 7,2 3-40,1 3-17,3 2-42,1 1-26,3 1 173,2-1-59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14.3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930,'-4'1'353,"2"1"-259,0-2-14,1 1-6,0 0-10,1-1-23,0 0-7,0 0-18,0 0-8,6-1 0,22 0-1,-15 1-4,3-1 4,1 0-1,-2 1-1,-1 1 1,-3 0-7,-4-1 4,-1 0-1,-1 0 0,-2 0 8,0 1-3,-1 0-7,-1 0 0,0 1-17,-1-2-26,0 0-14,0 0 28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13.6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1 750,'15'-9'388,"-16"9"-64,1 0-201,-1-1-1,1 1-9,0 0-23,0-1-23,0 1-10,0-1-40,1-7 4,10-28-13,-5 14-1,0-3-2,-1 2-6,-1 2 5,-1 0-8,0 4 8,-2 0 10,-1 6-2,1 5 10,-1 4-1,0 2-13,0 1-1,0-1-14,0 0-3,0 17 13,4 25-2,-3-14 1,1-3 7,0-1-15,-1-2 1,1-3 13,-1-1-8,-1-2 6,0-3-5,0-1-1,-1 0 3,1-1-6,-2-1 3,0 0 0,1-2-4,0-2 9,1-2 1,0-2-1,0-1 1,0-1-7,0 0 3,0 0-2,0 0-3,-1 0 7,1 0-4,0 0-2,0 0 2,0 0-2,0 0 3,0-1-8,0 1-2,0 0 2,0 0-15,0-1-9,0 1-22,0-1-20,0 1-39,0-1-4,0 1 315,0-1-174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12.8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7 24 834,'-6'-8'383,"0"2"-67,1 1-230,0 2 19,-1 0 6,0 3-16,1 2-25,-2 4-30,1 6-19,-4 14-27,0 7 8,-1 18-1,0 9-1,2 17 0,1 7-2,1 17-2,-1 7 5,2 16 0,0 8 5,1 4-35,-1-1-12,2-12 6,0-9-4,4-8 25,0-2 3,1-9 3,3 0-8,2-13 13,2-5-1,5-10 2,0-6 12,2-9-1,1-6 2,2-7-2,-2-6-13,0-8 5,-1-3-1,-4-8-44,-2-3-22,-4-6-49,-2-4-57,-6-12 113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12.3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2 1036,'3'1'379,"3"-2"-298,3-2-21,3 0 3,3-2-13,1 0-19,3 1-22,0-2-20,8 1-55,0 1-39,-1-3 58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12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52 1051,'-4'0'412,"2"-2"-310,2 2-5,0 0-27,2-1-34,-2 0-10,0 1-12,4-2-3,25-17-1,-15 12-5,1 0-10,-1 2 7,1 1-22,0 1-15,-2 2-16,0 1-12,-2 2-15,-3 1-29,-4 3 70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10.3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29 610,'-2'2'339,"-2"-1"7,0-1-214,-1 1-34,1-2-11,0-1-24,2-1-21,-1-3-10,0 2 3,3-2-2,-2 2 9,3 1-8,1 1-17,1 1-4,2 0-6,1 1-6,1 3 9,1 3-4,1 6 4,-2 3-6,0-1-4,-3 6 1,-3 0 2,-4 3 2,-1 4 6,-4 0-2,-2 0-11,1-1 5,-1-5-7,0-6 0,2-5 9,-1-7-1,3-2 4,1-2-5,-1-5-15,3-1-2,2-4 1,2-5 5,4 3 16,2 0-3,-1 3 3,0 5-10,1 2-3,-2 3 7,2 3-7,0 5 14,0 1-12,2 6 2,-1 0 1,-2-3-5,1 1 9,-1-5-6,-1 1 4,1-5-2,0-2-5,-1-4-34,1-2-26,0-5-37,1-2-12,-1-4 71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09.5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65 964,'-8'0'369,"0"0"-272,2 0 4,0 0-31,0 3-18,2 8-26,1 5-9,3 15-13,1 6-2,7 5-2,1-1-2,4-10-3,-1-8 4,2-10 0,-2-6-8,1-5 8,1-4 8,-2-11 23,2-4 17,-1-10 5,0-5 0,-4-1-12,-3-2-1,-6 2-3,-2 2-9,-6 4-8,-3 2 0,-5 5-9,1 3 8,-3 10-11,1 2 0,0 14-5,-2 7-3,4 16-1,0 8-7,5 10-14,4 3-10,6-5-2,3-5-1,5-13 20,2-7 8,3-11 7,1-5-7,1-7 1,3-3-1,-4-8 2,1-5 8,-3-9 1,-3-5-7,0-7 2,-1-2 7,-4-2 11,-3 0 12,-3 5 7,-2 4-8,-1 12 1,2 5 3,1 10-6,2 3 5,0 9-23,2 9-5,1 15-6,3 7 0,1 7 6,-1-2 0,1-6 3,2-6-5,-1-6-10,3-5-21,1-9-35,0-3-16,2-6-27,2-3-8,1-6 90,4-5-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55.2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7 104 575,'-1'6'338,"-1"8"-138,-3 0 51,2 2-239,-1 0-6,-4-1-1,4-2-8,-5-2 3,0-3 7,3-2-3,0-2 17,2-1 13,-1-3 30,-1-1 12,-1-2 24,-3-5 5,0-6-19,2-1 3,-1-8-25,1-1-17,3-2-12,1-3-20,4 3-13,3 3 5,3 5-2,-1 3-3,2 10-3,0 6-12,4 17-4,1 12 7,-1 18 3,-3 10 7,-3 9-2,-5-2-2,-3 3 9,-3-6-6,-7-6-9,-3-2-14,-6-12-31,0-4-4,0-10-19,1-6 1,4-11 12,1-7 6,3-9 29,0-5 19,9-7 14,4-5 8,7 0 11,8-1 1,1 7 6,0 1 4,0 9-1,2 5 4,2 7-5,3 8-16,-1 5-3,-1 1-6,-2 0-9,0-1 5,-3-6-60,1-1-30,2-12 56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08.6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1306,'2'11'461,"14"40"-403,-1-6-11,-2 2-15,-3-2-12,-6 0-41,-10 0-105,-6 4 93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07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3 749,'0'-1'360,"0"1"-98,0 0-165,0 0-52,0 0-4,4 2 3,13 14 7,31 38 19,-13-6-3,5 24-9,-1 10-9,-2 17-30,-3 10-5,-2 11-14,-1 9 6,-4 9-4,-2 3 4,-5 2-4,-5-2-8,-7-11 8,-6-10-4,-5-22 6,-3-9 0,-4-17 14,-1-7-8,0-15-3,-1-8 7,1-16-20,3-5 6,-1-6 0,2-3-11,2-4 14,1 0-16,3-4-27,1 0-30,0-3-82,4 1 9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07.3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-5 977,'-6'0'381,"2"1"-255,-1 2-17,-1 2-16,-1 1-21,-1 9-29,-1 5-16,-3 17-13,0 10 0,-2 22-8,2 11 11,3 18-17,3 10 7,7 11 2,6 6-9,9 9 7,1 0-11,3-2 0,0-4 3,0-14 0,1-7 2,0-13-1,0-5-6,-1-13-15,2-6-11,-2-14-28,-1-7-16,-1-14-47,-3-7 79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06.6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72 1004,'-48'-6'413,"44"3"-259,4-3-58,0-3-16,2 0-25,3-3-4,2 2-11,1 1-8,2 4-16,0 2-6,0 7-10,2 4-6,-3 10 12,-1 6-2,-5 8-6,-2 3 8,-6 6-17,-1 0 5,-5 0 1,-2 0-9,-1-7 12,-2-1-7,1-10 1,2-3 12,0-9-1,3-3 0,1-5 7,1-4-13,1-5 2,1-4 0,4-7-6,1-1 10,6 1 2,0 2-4,2 5 3,3 4-10,3 6-3,2 3 8,3 7-6,-1 2 11,0 2-4,-3 0-2,-1 1 12,1-3-16,-3-3-48,2-1-2,-2-7-42,0-1-15,0-10 87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06.0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1193,'0'0'439,"3"-2"-339,2 0-25,5 0-24,2-3-15,6 1-17,2 2-16,1-1-3,1 0 8,-3 2-10,-3-1 2,-3 2 9,-2 1-12,-2 1-19,-2 1-29,0 0-73,-2 1 77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05.6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 874,'-1'-1'366,"0"1"-203,0 0-36,1 0-51,-1 0-21,1 1-28,1 16-6,5 29 3,-2-16 9,2 5-8,-1 0-2,-1-2-11,0 1-7,-1-6 1,0 0-4,-1-6 3,0-2-5,1-8-7,-1-2-6,2-5-41,-3-2-13,2-2-35,-2-2-10,3 0 78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05.3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5 0 1043,'-6'30'410,"8"-31"-292,-2-2-22,0 2-14,-1 1-27,1 0-23,-1 0-28,1 0-4,-4 5-25,-18 30-3,11-9-1,0 0-7,3 0-2,0-2 3,2-6 7,1-1 6,2-8 15,2-1 6,1-6-1,0-1 2,3-2 0,0-1-3,5-2 5,1-2 0,3 0 1,3 1 3,3 1-1,0 2-1,4 1 0,0 1-1,-2-1-3,0 1 2,-5 0 1,-4 0-3,-4 1 1,-2-1-1,-4 0 1,-1 0-1,-1-1-13,1 1-13,-1-1-169,1 0 14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04.7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176 677,'11'-13'318,"-17"15"-122,1 0-110,-2 0-8,3-1-20,-2 0-6,2 0 0,0-2-4,-1-1-5,1-2-7,0-3-14,1 3-5,1-6-4,1-2 0,0-1 5,1-6 4,2 1-6,3 0-1,2 0 1,0 2-6,1 2-2,0 4-2,-1 5-3,0 2 0,1 6-2,1 3-3,-1 7 0,2 7 2,-5 9 4,0 7 2,-6 8-21,-5 3-14,-6 4-18,-3-4-2,-2-6 16,3-8 11,1-13 20,4-4-4,3-9 1,1-4-2,2-2-3,-1-4 6,2-4-2,0-1-1,2-3 3,1 2 0,2 0 5,1 2 3,2 5 0,-1 0 1,3 4 4,2 1 2,4 5 3,3 0-4,2 1-4,1 0-2,2-3-2,-2-1 1,0-3-5,-3-2-17,-4 0-49,0-2 47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03.6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26 772,'-1'0'402,"1"0"-28,3 0-316,-3 0-9,0 0-8,11 0-6,27 0-11,-14-1-13,4-2-9,-1-1-19,-5 0-39,-2-3-32,-3 0 45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03.4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22 729,'-40'-23'337,"35"25"-153,0 1-20,0-2-48,1 0-9,1 1-11,0-2 2,3 1-9,-1-1-14,1-1-19,0 1-19,0 0-33,0 0-9,2 0-9,12 1 2,21 3 3,-14-3 8,2 1 1,-1-2-7,-3 0-34,-1 3-10,-4-2-44,-3 2-8,-4 0-8,-2-3 97,-3 2 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14.2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3 1096,'-6'-14'414,"7"14"-336,2 6-17,0 9-35,3 9-4,2 7 4,1 5 4,3 4-1,0-2 3,2-3 9,-1-4-14,2-4-2,-3-2-18,-4-6-6,-3-2 0,-5-8-2,-2-2 8,-1-4-6,-3-4 15,-1-1-22,-3-3-8,-3-2-27,2-1-20,0-1 0,3 0-7,6-1 21,2 0 6,5 0 20,3 0 9,3 2 8,1 1 7,3 4 4,-2-1 5,0 2 10,3 1 0,-2 3 5,1 2-3,-5 2 0,-3 0-7,-2-2-2,-2-1-3,4 1-3,1 0 2,-4-2 1,0 0-2,-4-5-1,2 1 12,1-4-1,2-3 1,3-2 0,-2-1-13,2 3-4,-1 2-1,-1 5-3,-2 2 0,0 3-2,1 4 2,-1 6 0,0 2-2,1 2 1,0-1 4,-2-2-29,2-2-11,0-4-42,0-3-26,1-4 68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02.6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149 800,'-1'0'346,"1"1"-185,0-5-90,1-2-18,2-8-28,0-4-5,2-3 5,0-1 9,0 3 11,-2 2 7,0 5 1,-3 1-1,0 7-6,0 2-8,-2 2 3,1 0-2,1 0-16,-1 0-5,1 2-11,-1 11-6,0 21 2,2-15 4,2 0-7,0-1-2,2-1 9,-2-1-7,1 1 1,-1-2 7,-1 1-7,-1-1 0,0-1 2,-1-1-9,0-3 5,-1-3 4,1-2-1,0-2 3,0-1 2,0-1 2,-1 0-2,0-1 11,0 0-7,1 0-5,-1 0 8,1 0-7,-1 0 0,1 0-6,-1 0-5,1 0-2,-6 4 3,-17 11 3,16-12 4,-1-2 2,0 2-4,1-1 4,2-1-11,2 1 0,0-1 2,1-1-3,2 0 6,0 0-3,0 0 0,0-1-4,0 1 0,1-1 9,10-2-3,15-8 5,-12 8-3,-1 0-9,1 2 6,0 0-4,-1 1 8,-1 1-2,0 1-1,-3 2 0,-3-1 0,0 2-12,-3-3-22,0 1-9,1 0-48,-2 1-1,-1-2-37,2 1 7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2:01.6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57 777,'0'0'332,"0"0"-172,0 0-41,0 0-40,-1 0-10,1 0-17,-1 0-1,0 0-7,-5 3-7,-16 10-18,16-10-9,-1 2-10,0-1 0,-1 3-2,1 3 0,0 1-4,1 1 5,-1 1 3,-2 3-2,2 1 1,1 2 0,2 1 0,2-1 1,1-1-1,2 1-2,3-2 1,4 0 0,-1-1-1,4-3 2,-1-3-4,0-2-2,2-4 3,0-4-1,1-6 1,1-3 1,-1-5 5,0 0-2,-1-2 6,-1-2 4,-1-3 12,-1-1 2,-3-7-2,-1 0 8,-4-2-12,-3 2-7,-5 0 6,-3 3-13,-4 4 0,0 3 9,0 9-3,0 3 3,2 7-10,1 3 1,-1 9-14,0 4-3,1 10 13,1 5-3,3 5 2,-1 0 0,5 1-1,2 0-7,3-4 3,3-3 3,2-7-1,-1-4 2,2-6-6,0-2 6,2-6-6,0-4-4,0-6 13,1-2-6,0-6 4,-1-2 3,0-4-4,-1-2-1,0-2 2,0-2 5,-3-3 4,-1-1-1,-2-4-8,-2 2 6,-1 4-3,0 4-1,-1 10 3,0 4 2,1 6-11,-1 2 6,2 3 2,-1-2-15,0 0 6,0 13 4,4 31-3,-1-11 5,0 2 4,1 2-4,0 0 4,0-2-5,5-4 5,0-4-7,4-9-20,1-3-2,0-9-33,2-1-15,0-7-22,1-3-19,2-8 71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8.0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4 455,'54'-20'200,"-38"12"-101,0 1-23,0 1-34,1 1 3,-2 7-13,-2 4 4,-1 9-1,-1 5-10,-5 7 0,0 3-23,-8 5 0,-2 3 1,-1-2-7,-3-2 21,2-5 26,-3-2 12,1-5 28,1-1-6,1-4-25,2-3-17,0-6-15,2-1 2,2-3-1,-1-2 1,2 0-4,0-1-7,-1-1-11,0 0 2,0 0-1,0 0 1,0 0 4,0 0-10,0 0-29,0 0-33,0 0 38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7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81 868,'-1'4'301,"-5"24"-265,6-18-7,2-1-5,0-2 0,6 0-6,-2-3-4,4-3 16,2-2 13,1-6 26,1-3 9,0-4-4,1-4-9,-1 0-10,-2 0-7,-4 3 1,-3 3-4,-3 4-3,-4 1 21,-4-1-1,-1 2-7,-5 0-10,-2 3-30,-4 5-22,0 4-3,-2 6-50,3 6-25,3 4-55,3 2-8,4-1-11,4-6 27,4-8 9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7.3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1087,'-1'5'420,"-1"-2"-318,2 0-24,5 1-54,1 0-14,4 0-13,3-1-25,4-4-45,1-1-31,1-4 54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7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13 1057,'-22'-13'428,"18"16"-287,1-2-41,3-1-21,1 1-42,-1-1-20,0 0-18,5 1-5,25 4 2,-14-5-8,-1 1 3,1-1-9,0 0-28,0-1-6,-3-3-40,0 2-29,-2-2 81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6.6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9 903,'8'16'335,"-1"-19"-256,1-1-12,3-1 10,1 1-20,3 1-25,-2 0-11,-2 2-17,0 0 1,-4 1-5,-2 0 1,-3 3 4,-2-1-4,-4 5 2,-1 3 0,-6 2-15,-1 2-6,-1-2-9,0 1 0,5-1 4,1-3 1,3-3 1,-1-1 1,3-4 4,1 0-7,2-2-11,-1 1-2,0 0 5,2-1 9,9 0 22,17-2 14,-16 2 8,0 1 13,0 0 1,-3 0-8,-3 2-5,-2-1 6,-4 3 27,-1 1 3,-4 4 8,-5 1 1,-3 2-9,-2 0 3,-1-1 4,0-1-6,0 0-17,0-3-4,2-1-17,2-1-10,4-2-12,3-1-18,4-1-42,-1 1-37,2-2-69,0 0 99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6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 1 1186,'-1'-1'458,"-1"0"-318,0 3 0,-1 2-44,-1 3-17,-3 7-50,-2 4-15,-3 8-11,-3 3 0,-1 4-3,1 2-10,0-1-1,1-3-29,3-4-25,1-7-16,4-6-41,4-2-5,2-8 82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5.7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1039,'1'10'365,"4"6"-308,0 2-10,6 2 4,-1 1-6,3 1-23,-1-1-6,2-1-11,1-1-3,-1-3-1,1 0-9,-3-3-33,-2-4-40,-3-3 47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5.4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117 1015,'-24'-3'370,"17"0"-319,0-2-10,2-2-11,2-4-10,3-2-4,5-1 7,1 1 3,4 1 0,-1 2 8,3 0 2,-2 0-12,1 5-3,1 3-9,1 9-15,1 6 6,-2 11-6,-3 5-16,-5 10-21,-4 4-18,-10 4-35,-1 2 6,-8 1 10,0 1-10,-1-7-69,-2-4 54,7-13 59,-1-9 28,8-10 132,1-6-37,1-5-51,1-4 5,3-3-18,1-5-1,3 0 14,3-1-3,2 2 9,2 2 5,4 5 4,0 2-3,0 5-8,1 3-9,0 3-13,1 3 1,3 2-12,-2 0-24,2 1-62,-1-1 5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12.7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86 1042,'-8'-6'416,"-2"-4"-289,8 3 12,-2-7-24,2-2-28,2-2-17,3-2-19,3 0-18,3 2-4,3 6-9,-6 1-8,0 9-5,-2 2-7,2 11-8,3 6 12,-3 4-6,1 3 15,-1-4-2,-1-5-6,7-3 9,-1-6-15,0-7 1,4 0 1,-2-10 1,0-2-2,1-5 2,-3-2 1,-1 1 1,-5-2 9,-3 2-6,-2 2-10,-2 5-5,0 6 8,-1 5 3,2 3-12,0 9-16,3 7-15,2 9-39,3 3-11,8 1-35,1-1-17,9 1 91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4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4 1026,'2'1'378,"6"1"-303,2-1-47,3-1-21,1 0-6,3-3 0,1 0-24,3-3-161,0 0 133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4.6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21 1067,'-17'-21'396,"16"21"-303,1 1-16,0 4-28,1 2-15,2 7-27,1 5-9,1 2-36,1-1-17,-1-3-40,0-2-31,0-6 84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4.1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7 645,'5'-34'298,"-1"30"-155,2 4-48,0 3-68,1 3-14,2 3 12,-1 1-9,-1 2-3,2-2-6,0 2-174,0-1 12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4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29 876,'-2'19'311,"3"-25"-254,0-3-16,5 0 9,1 1-1,-1 0-13,1 4 0,-2 2-22,0 0-5,2 8-3,-1 1-1,-3 6 2,-2 1-3,-1-6-14,1 0-14,-4 27-7,-4 4-238,-4 5 198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3.6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0 1101,'-2'0'430,"2"1"-318,-1-1-11,1 0-16,-1 0-36,1 0-18,-2 14-26,-25 25-9,14-6-23,-2 3-8,3 1-21,0-1-21,4-5-39,1-1-307,6-8 298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3.3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995,'2'-1'349,"6"5"-301,17 18 4,-13-5 2,2-1-11,-1 1-22,1-1-12,0 0-7,-1-1-1,-4-1-22,0-1-11,0-3-128,-1 0 108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3.0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 991,'5'-1'363,"2"-2"-297,4-1-6,3-1-19,-1 1-15,4 2-23,0 0-14,1 0-51,1 2 43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2.8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2 912,'-7'-1'345,"1"0"-252,-2 1-17,2 1-16,0-1-8,2 1-11,3 0-8,1 0-17,2 0-6,-2-1-11,0 0-3,6 3-3,24 23 0,-16-18 0,1 0 7,2-6-4,-2-2 4,-1-2 2,1-2-5,-4-2 4,-1 0-4,-4-1 0,-1 2 3,-3 2 0,-1 1 4,-1 2-4,0 1-1,0-1 1,-1 5 0,-3 39 4,2-11-3,-2 7 0,2 0-1,-2 0 1,0-3 3,0-1-4,-1-1 0,-1-2 3,0-2-2,1-6 3,0-3 1,1-6-15,1-2-17,2-6 5,-1-4 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2.2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1032,'0'3'354,"0"6"-328,2 4-1,3 6-8,1 3-2,1 3-5,-1 2-4,1 1-44,-1 2-127,-6 0 113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2.0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894,'-15'14'325,"21"-16"-266,2-2-36,5 1-1,2 0-13,3 2 1,2 2-4,1 0-6,2 2 3,1-2-15,-2 0-69,0 0 6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54.2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1105,'-2'1'403,"4"5"-336,2 2 9,6 9-16,-4 1 18,3 8 3,-2 1-15,0 3-19,2 2-23,-3-3-13,4 0-8,-4-6 11,-1-5 11,-5-8 8,1-3 10,0-3-7,-1-3 6,3 1-5,-3-2 8,3-8-13,3-4-6,5-12-16,5-3-8,5-8 3,5 4-19,7 1-45,3 0-41,6 1-107,3-2 122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1.1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37,'4'6'349,"-4"1"-168,1 5-152,0 6-27,-2 3-7,2 2-35,1-1-18,-2-1 3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0.9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-2 842,'0'0'430,"-1"0"-92,-1 2-241,2-2-28,-1 3-43,-4 14-19,-6 25 0,1-12-8,-2 1 2,2 0-6,-5 2-31,4 0-6,0-4-43,-1 0-16,8-5 65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0.6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994,'3'3'346,"4"4"-309,3 4-13,4 4 10,1 3-3,3 3-1,0 0-2,1 1-14,-5 1-5,1-1-5,-3-2-1,-4-2-1,1-3-2,-3-3-28,0-2-31,-1-4 35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50.3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88 937,'-8'-18'360,"0"15"-266,2-1-12,3 0-43,-2-3-11,3-1-15,2 0-3,1-1-4,3 1 5,2 1 2,1 0-1,1 4-1,1 1-6,2 4-2,-1 2-4,0 7 4,0 3 0,-3 8 3,0 6 4,-4 5-5,-3 3-4,-5 3-15,-3-2-10,-2-1-2,-2-4 3,-1-6 14,0-7 7,3-6 4,1-4 0,4-6 7,-1-4-3,1-6-1,3-3-1,2-5-5,2-1-1,6-1 2,0 0 2,2 7 1,4 1-2,-1 6-3,1 4 3,2 7-3,1 7 5,1 6-2,1 3-1,0 4-22,1-2-34,-3-5 3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49.8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32 941,'-5'2'428,"0"-3"-128,2 0-204,1 0-13,2 0-22,0-2-42,1-1 4,4-1-18,0 0-14,5 1 5,2-1-3,7 2-3,1 2 10,4 1-3,0 1-6,-1 3-29,-2 0-26,-1-1-27,1 2-19,0-5 19,-1 0 5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48.8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81 962,'-1'-1'380,"1"-3"-229,2 0-75,4-5-14,3-3-2,6-5-10,5-1-5,6 0-7,1 0-3,0 2-7,-1 0-6,-5 3-13,-3 2-8,-7 2-1,-1 4 0,-5 2 0,0 0 0,-1 2 0,-2-1-2,-1 2-2,0 0-3,-1 0-4,0 0-6,0 0-28,0 0-21,-1 0-45,1 1-38,-3 8 97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48.5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1 978,'-1'-1'381,"0"1"-276,-1 0-14,2 0-10,-1 0-24,1 0-18,-1 0-25,1 2-8,-4 12-6,-5 17-4,4-15-3,-1 1 1,1-1-1,0 0 2,2-4-2,1-2 5,2-4-1,2-1-3,1 0 1,1-1-5,2 0 1,2 0 6,2 0 0,2 0 1,1 4 3,2-2-1,-1 1 3,0 1-4,-5 1-4,-1 2 0,-3 1-3,-3-2 7,-4 1-3,-2 1 0,-4-1 4,-1 2 7,-4-2 9,-2 0 4,-1-1 7,0-1-7,2-2-6,0-3 0,3-3-25,2-1-12,2-2-29,3-1-26,3-5 49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48.0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9 978,'2'1'334,"1"-2"-312,5 1-18,3-2-8,3-1-14,3-1 12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47.8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24 906,'-5'-1'367,"4"2"-257,-2-1-21,1-1-15,2 0-33,0 0-12,0 0-17,0 1-8,13-3-2,19-2 1,-15 1 0,0 2-2,0-1-9,-1 2-14,1 1-32,0-1-28,-2 0 5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47.2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32 1009,'29'-11'410,"-29"9"-274,0-1-43,-1-2-20,3 1-26,2 1-15,2 0-20,2 2-6,2 2-14,-2 1 0,0 2 5,-1 1 4,0 1 0,-2 0 7,-1 0-12,-2 2-9,-3 2-2,0 1-9,-4 3-7,-1 2 3,-2-3-1,0 4 0,-1-6 10,0-1 6,2-1 8,1-4 4,1-3 7,2-1-3,2-2-8,-2 0-7,4-1-7,2 0 7,2-2 4,3 1 6,-1 2 3,2 1-1,0 1-2,0 1 0,-1 2 1,0-1-2,-2 3 3,0 0-1,-3-1 6,-2 1 11,-3 0 12,-3 1 12,-2 2 3,-2-1 0,-2 2 9,-1-3 7,-4-2 15,1 1-8,-4-5-11,3 2-15,1-2-32,1 0 2,7 0-6,1 0-4,3 0-1,1 0-20,1-1-53,1 2-23,0-2-29,0 0 3,0 0 8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53.5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1480 871,'-27'8'349,"24"-10"-234,-2 2-46,0 0-16,0 2-1,0-1 0,5 1 2,-5-1-4,1 2-4,1-1-5,-6 0 1,5 0 0,1-1-6,-2 0 16,3 1-9,1-1 1,0-1-2,1 0-21,0 0-3,0 0-9,0-1-12,0 1 0,0-1 1,0-8 1,30-28 2,-12 10 3,9-10-6,3-10 10,20-15-6,6-9 6,17-17 2,14-10-8,11-7 3,14-3-6,17 6-3,5 3-6,18 8 2,-2 7 7,6 8-5,1 5 13,0 11-4,3 4 0,-5 13 2,-8 4-5,-15 14 4,-14 0-10,-23 9 4,-12 5-6,-26 3 1,-15 4 2,-19 1 1,-11 2-1,-11 0-7,-2 2 2,-5 2 4,-4-1-2,-2 4-46,-3 3-27,-4-1-52,-2-1-16,-3 2 102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46.5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3 1 1013,'-1'-1'393,"-1"1"-264,0 2-16,-2 4-29,-1 4-18,-3 8-34,-1 3-7,-2 5-13,-2 1-6,-2 2 4,0 0-8,2 1-7,1-2-11,0-3-36,2-4-9,4-6-31,1-2-14,5-4 70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46.2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0 771,'-19'30'311,"17"-32"-201,0 1 2,0 0-26,-1-2-8,2 2-4,-1-1 2,0 0-1,1 2 4,0 1-3,1-1-14,-1 0-22,1 0-14,0 2-19,3 15-8,7 22-5,-3-12 5,2-2-7,-2-1 8,1-1 7,-1-3-11,-2-3 4,0-2 4,-1-4-11,0-3 4,-3-2-9,1-2-31,-1-4-37,0 0-24,-1-7-125,1-3 151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40.8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44 920,'1'-11'334,"-6"24"-279,0 8-13,1 10-32,2 7-1,2 2-12,3-1 8,4-5-5,1-6 1,3-10-1,0-4-2,3-10 12,-2-4 9,3-8 20,1-5 7,2-10 10,-1-3-3,-1-6 1,-2-1 6,-9 0 13,-4-1 10,-7-2-3,-6-4-13,-7 0-19,-1 3-11,-2 10-9,3 7 0,7 11-8,0 7-20,3 10-1,1 7-17,2 19-72,1 7-28,6 5-67,4 2 99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40.4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5 1052,'0'0'387,"4"-1"-307,1 0-20,4-1-31,5-1-6,3-1-9,3-2-8,3 0-46,3 0-34,0 0 45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40.3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935,'-1'4'408,"-1"-3"-214,2 6-80,-2-1-31,0 5-34,0 5-26,1 4-17,0 3 1,1 1-7,1 0 10,-1-3-56,1-4-20,0-4-18,0-3 33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9.1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42 825,'-1'-4'358,"0"-2"-154,1 0-104,3 0-32,0-3-4,0 3-24,0 2-10,0 2-22,-1 2-6,3 5-2,0 4-6,0 8 9,0 3-4,-5 6-2,-1 2-8,-5-2-22,-3-1-4,-1-1-2,0-1 0,0-2 14,1-4 5,2-6-7,2-4 9,2-6-5,0-2 3,1-4 17,-1-1 2,3-3 14,0-1 4,4 0-2,0 3-5,0 5-2,1 2-3,3 5 2,0 2 7,3 2-1,0-1 2,0-4-6,0 0-6,1-2-4,0 0-4,-1-4-30,0-3-29,1-6 39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8.6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9-2 1148,'0'-1'453,"-2"0"-316,2 1-5,0 0-58,-2 4-31,-4 13-27,-13 33-22,9-14 2,-1 1 9,-3 4-19,1-2-12,-4-4-68,2-3-40,5-4 7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8.4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39,'-2'8'335,"2"4"-285,7 7-18,2 2-1,4 2-1,1 1-1,2-2-12,0-1-7,-2-5-2,1 0-4,-5-1-17,-1-2-33,-2-3 30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8.1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1 7 1085,'-9'-4'440,"0"1"-308,-1 3-19,0 0-33,-2 3-35,0 1-14,1 3-21,-2 4 6,2 7-14,-4 6-2,-1 15 0,1 5-7,-1 11 7,3 2-7,6 0 5,5-2 3,6-9-6,5-3 3,2-13-33,1-5 2,2-10-6,-2-4-4,4-7 26,-3-4 0,1-5 11,0-6 2,-2-4 7,-1-1-2,-4-4 16,-2 1 8,-5 0 22,-3 0 6,-7 1 0,-3 3 1,-5 4-31,1 3-2,-2 8-34,1 3-38,1 8-37,0 5-29,4 5 67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7.5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2 1068,'11'-6'405,"-13"6"-306,1 0-3,1-1-34,0 1-25,0 0-25,0-1-15,15-1 1,21-3 4,-12 3-2,-1 0 2,0 1-1,-1 0-2,-7 0-2,-1 1 4,-6 0-31,-2 0-24,-3 0-54,1 2-42,-2-1 9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04T07:28:09.5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7.2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5 899,'0'0'324,"0"0"-271,0-3-2,0 3-22,0-1-2,3-12-13,8-20-3,-6 14 5,2 1 0,-2 1 18,-2-1 2,2 4 18,-2 0 0,-1 5-10,1 4-9,0 4-20,-4 1-8,2 6-1,1 4 1,4 12-2,2 6 7,-1 7-6,-1 1-1,-1 0 1,-2-1-3,1-3 2,-1-4-1,-3-5-6,2-5 5,-2-4-2,-1-3 3,1-6-1,-1-1-3,2-3-29,0 0-21,-1 0-23,0-1-28,0-1 68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6.7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0-2 829,'0'0'467,"0"0"-6,-1-1-306,1 1-32,-1 0-51,1 0-33,-2 13-34,-33 27 0,13-7-1,1 4-9,3 2-32,0-1-32,5 0-70,0-1-24,7-3 98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6.5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6 1118,'-3'-2'430,"1"1"-303,1 1-1,-1-1-17,2 0-15,0 0-41,0 1-30,0 0-23,0 0-16,1 17 9,28 29 3,-12-11 1,0 0 4,1 1 3,0-5-4,-3-4 0,-1-3-14,-3-5-39,-2-3-20,-4-6-54,-3-2-9,0-4 82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6.1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1204,'-1'0'444,"4"1"-366,-3 0-17,1 4-39,1 7-9,-1 14-15,0 8 6,3 15-4,-3 5 2,0 4 2,0 0 1,-1 0 4,0-3-12,3-7 1,-2-5-2,0-10-45,1-6-15,-3-8-73,5-4 79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5.8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6 4 938,'-1'-2'387,"2"3"-249,-3-3-26,-5 1-20,0 1-43,-5 2-19,-5 5-36,0 5-22,-7 7-42,-1 4-19,-1 3-45,1 3-12,5-5 20,3-4 31,5-7 88,5-4 36,2-8 27,2 0-10,7-1-41,-1 0-14,8-2 7,1-2 7,6-2 20,2 0 5,4 0 0,1 0 1,1 1-4,1 2 3,-1-1-9,-3-1-8,-4 1-6,-4-1-6,-6 0-44,-2 1-229,0-1 193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4.9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90 1158,'1'-1'408,"2"0"-325,4 0-1,5-1 17,4-2-4,8-2-37,3-2-19,5-2-25,0 0-12,-3 0-3,-1 3 1,-3 0 1,-3 0 5,0 2-3,-2 1-3,-2 1-2,-2 2-14,-2-1-28,-4 2-14,-1-1-44,-2 1-12,-2 1 7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4.6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3-1 1150,'0'1'428,"-1"1"-348,-2 3-37,1 4-11,-2 11-19,-1 4-5,0 6-2,-2 1-4,-1-1-16,-2-3-11,0-3-11,1-2-4,5-7 19,0-3 7,4-5 7,-2-5 4,3-1-9,3 0 3,2-1 2,4-1 4,0-1 8,5 1-2,1 1-3,2 4-3,2 4 2,0 3 0,-1 3 1,0 2 3,-5 1-3,-1-3 2,-6 0 5,-4-1 5,-2 1 7,-5-1 5,-4 0 7,-4-2 2,-5 1 11,-4 0 2,0-3 8,-3 0 8,3-3-15,0-2-6,3-4-17,2 0-15,3-2-13,1-3-20,3 1-50,-1-2-27,4-5-42,4-2 84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4.1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 884,'9'0'333,"2"0"-279,7-1-1,2 0-7,3-2-26,3 0-12,0-1-30,2 0-38,1-1 3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3.9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4 1236,'0'-1'436,"2"1"-382,1-1-19,5-2-11,4 0-4,1-1-5,5-1-5,1 1-7,-2 2-3,1 1-30,-3 1-23,-2 2-52,-1 1-25,-1 3 79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3.5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0 449,'14'4'246,"18"5"-23,-17-5-148,1 2-1,-6-1-2,-3-1-4,-2 0 6,-2-1-5,-3 1-1,-1 3-2,-6 1-6,-3-1-4,-3 1-10,-3 0-2,-3-3-5,-3-1-4,1-2-16,0-3-11,3 0-25,7-1-13,1 0-45,2 2 24,4 2 2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13.6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26 1273,'-2'-2'488,"-3"6"-383,-3 3-30,-4 6-30,-2 5-36,0 6-3,0 2 1,7 1-7,4-3 6,8-6-16,5-3 14,6-8-9,1-4 5,3-5 9,0-6-9,0-6 14,2 0-3,-5-3-4,-4-2-4,-9 1-3,-4-3 6,-11 3 3,-4 0-3,-5 5 0,-4 2-17,-2 4 8,3 4 0,5 0-2,1 1 14,10 2-12,3 0 4,2-1-9,4 0 1,4-4-2,5 1 2,9-1 16,1-1-14,5 6 10,2 1-6,3 7-4,-1 3 2,-1 3-6,-5 0 13,-5 0-6,-2-1 0,-8-2 3,-1-1-12,-8-6 4,0 1 1,-5-5-1,0 1 7,-4-2-4,2 0 7,-4-5-13,-1-1 4,7 0-8,-3-3-1,10 2 1,1-1 4,3 0 10,3-2-5,3 0 9,1 1-4,0 4-6,0 3 13,-2 4-10,-2 2 0,-2 2 8,0 4-12,-2 2 11,0 3-4,-4-1 1,0 0 0,2-2 5,-2-3-4,4-2-4,1-3 3,-1-3-8,2 0 10,-1-5 0,0 0 0,1-6 0,1-2 3,3 0 5,-2-2-2,1 4-4,1 4 4,-3 5-14,-2 1 5,-4 2 6,0 3-13,-1 1 6,4 5-26,2 0-42,-1 0-20,0-1-49,-1-1 198,4-1-59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3.3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3 847,'0'0'342,"0"-1"-262,0 1 17,0-1-3,0 1-32,0-1-9,1-4-14,27-18-7,-12 19-7,1 0-1,-1 2-12,0 0-5,-4 2-6,-1 2 1,-4 3-4,-2 0 1,-4 3-6,-1 2-7,-6 3-17,-1 3-11,-5 2-11,-4 0 0,-4 0-17,2-2-10,4-4-32,4-2-99,8-4-70,0-3 168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2.9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8-1 1227,'0'1'446,"-2"0"-386,0 4 1,-4 10-37,-2 5-10,-7 12-8,-1 5 0,-3 3 1,-3 0-3,1 0-20,-2-1-31,3-3-79,0-1-325,6-2 309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2.7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 1102,'0'-1'414,"0"2"-333,1 0-25,-1-1-18,0 1-17,2 15-3,31 30-1,-14-12-1,5 5-5,-2 2-8,-2-6-1,-3-4-2,-5-7-6,1-2-13,-3-4-43,0 0-28,-3-7 52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2.2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 1108,'4'-1'400,"4"0"-341,6 1-20,2-1-1,5 1-21,0 0-10,5 1-34,1 1-33,2-2 39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2.1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4 991,'0'-26'387,"0"26"-262,0 0-8,0 0-25,0 0-15,0 0-39,0 0-15,0 3-20,3 14-3,4 26 7,-4-16-3,-1-4-11,-1-1-19,-1-5-38,-1-2-17,-2-1-198,0-3 194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1.6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52 861,'-6'1'349,"1"-1"-214,2 0-7,0-2-28,2 1-15,0-2-34,2-2-17,1-1-24,0-1-2,4-2 1,-3 1 0,3 2 0,0 1-6,1 5-5,1 0-3,-1 4-3,0 3 2,0 4-2,-3 2 1,-4 6-12,-2 1-4,-6 6-17,-3-1-8,-4 1-8,-2 0-12,1-3-8,-1-1-6,2-8-56,3-4-29,6-8 52,3-2 30,4-9 88,3-2 48,4-5-7,4-1 7,3 1 21,1 1 12,-4 2-3,-1 4-13,0 9-25,2 3-11,-2 9-9,1 4-8,-2 3-5,-3 0 1,-1-2-11,0-3-12,-1-3-160,1-3 12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1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3 2 1155,'-2'-1'453,"0"-1"-355,-2 4-11,-1 2-22,-5 11-47,-3 8-9,-5 11-2,-2 4-11,-1 4 5,-3-1-3,3-1-28,0 1-15,0-6-52,3-3-38,5-6 83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0.8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1 1139,'0'1'386,"4"3"-371,3 6 3,8 9 3,3 3 3,5 9 6,1 1-9,1-2-13,-1-2-4,-1-3-4,-2-3 0,-2-2 0,0-2-13,-5-3-43,-2-2-35,-1-7 5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0.4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24 1118,'-13'-16'384,"23"19"-344,1-2-8,4 1-1,1-1-7,4-1-22,1 1 1,4-3-37,1-1-23,3-3-241,3 0 20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30.2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19,'0'0'344,"1"0"-252,-1 0-21,0 0-21,0 0 0,-1 0-13,1 0 0,0 0-4,0 0 1,0 0 1,0 0-3,0 0-21,0 0-5,0 8-11,1 31-1,0-9 9,1 3 1,0-4 2,0-3-5,-1-3-39,0-4-28,0-4-86,-1 0 9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16:03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793,'-18'13'318,"19"-13"-196,1 2-56,1 0-24,3 3-5,-1-2 0,2 1-6,4-1 4,0 1-4,5-1-17,2 0 2,0-2-11,2 0-1,-1-3 0,-1-1-1,-5 1-1,-2 1 1,-8 0 0,-3 0 0,-3 0 20,-2-1 4,-3 0-5,-2 0-5,-6 2-28,-2-1-5,-2 2 5,-1-1 4,3 1 12,2 1 8,2-2 22,6 1 12,1-2 16,2 0-5,2 0-17,0 0-10,3 2-28,0 0 3,0-1-12,0 0-10,0 0 10,0 0-9,1 0 6,7 3 11,21 10-12,-15-11-22,4-2-46,3 0-29,2-4 6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12.2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36 1338,'-10'-5'468,"14"2"-429,5 0-3,8-5-10,6 4 7,3-2 3,1 1-11,1 4-16,0 2-3,2 7-6,-2-1 1,-4 2 0,-6-1 1,-8 1-5,-7-2 2,-5 4 5,-7 0-12,-13 0-6,2 2 7,-7-2-5,2 0 0,5-3 14,3 1-7,4-3 0,3-2 9,4 0-11,4-1 10,3-1-8,6 2-2,9 4 4,3 0-7,11 3 15,4 1-5,2 0 0,0 1 9,-5-2-10,-6 0 5,-10-3 15,-5-1-5,-9 1 32,-5 1 2,-10 1 0,-3 3 1,-13-1-19,-5-2 5,-1 1-17,-4-2 8,6-1-12,6 0-7,6-3-5,2-2-19,7-2-36,1-1-40,4-3-68,7-1-21,8-1 108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29.4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85 941,'30'18'362,"-29"-24"-265,1-4-45,-2-3-8,2 1 5,-2-2 6,0 2 2,0 0 8,0 3-4,1 1-11,-1 4-15,1 1-9,0 3-16,-1 1-3,0-1-8,0 0-12,0 0 3,0 0 6,3 15 2,6 20 2,-6-16 0,0 4-5,-1-2 3,-1-1 5,-1-2 0,0-3 1,0-3 2,0-4-1,0-3-1,0-2 1,0-1 1,-1-2-1,2 2-3,-1-2-1,0 0-4,0 0 0,-1 0 3,1 0 2,0 0 1,0 0-2,0 0 3,0 0-5,0 0-6,-1 0-15,1 0-23,-1-1 4,0 1 4,-6-1 16,-15 1 21,17 1-4,-1-1 2,-2 0 0,5 0-1,-1 0 7,2-1 1,2 1-2,0 0-2,0 0-5,0 0-8,0 0 0,0 0 3,6 1 2,22 0 6,-17-2 2,1-1 0,2 2 0,-2 0-1,0-1 0,-2 1 0,-4 0-1,0 0-18,-2 1-12,-2 0-42,1 1-159,-5 1 161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28.6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6 19 1172,'-3'-20'419,"0"25"-360,-2 10-37,-2 7-13,-6 8-1,-2 1 1,-2 4-7,-2-2-2,0 1-29,1 0-26,-1-3-351,1-2 287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28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3 886,'-1'-4'362,"1"4"-223,-1 0-24,1 1-61,0-1-16,0 0-26,0 1-7,16 16-2,22 27 5,-16-17 4,2 0 0,-1-5-6,-2-2-3,0-3 0,-8-9-1,-7-4-12,0 1-15,15 7-56,-3-2-197,-8-8 19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11:28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6 62 967,'31'37'351,"-30"-36"-281,4 2-53,-2-2-5,-2-1 3,-1-1-1,-1 1-1,1-1 0,-1 1-7,1-1-5,0 0-12,-1 1-4,1-1 8,-1 1 12,1-1 46,-1 1 20,1-1 24,-1 1 9,0-1-12,-2-1-11,-3-1-23,-12-13-17,18 11-27,1-1-6,3-2-19,0-3 2,4-1 10,0 1-4,4 1 2,-3 2-2,2 3-9,-1 4-3,0 7 4,3 6 1,-2 10 1,-2 6 4,-5 8 5,-3 5 1,-8 4-9,-3 0-7,-8-3-8,1-18 0,0 0 11,-18 15 9,-7 0 5,3-7 6,12-13 1,4-4-4,8-8-5,3-6-10,4-6-18,2-4-2,4-5-4,4-1 5,7-1 17,3 2 0,4 5 8,1 1-4,5 7-1,1 3 2,3 4 1,0 5 2,-1 2 6,-3 3-2,-8 2 0,-3 0 0,-4-1-4,-3-2 4,-1-3-46,0-1-41,0-4 52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59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84 845,'-1'-2'332,"-1"-3"-233,-1 4-19,-2 1-22,-1 1-20,-2 6-22,-2-1-1,0 3-5,0 3 3,1 2 1,3 5-3,2 2-4,4 0 4,7-3-6,0-3 2,6-7 5,1-2 5,3-9 22,4-4 3,3-6 7,1-5-11,0-2-13,-1-2 4,-6-1 1,-4 0 0,-10-4-6,-6 3-4,-11 2-15,-5 2-5,-5 11-3,-2 7-26,-4 10-28,3 12-8,0 9-39,5 2-4,5 1-213,6-5 216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14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9 712,'33'-5'312,"-33"6"-174,0 0-28,0-1-54,0-1-21,0 1-13,0-1-10,0 1 5,9-2-2,20-1 3,-15 5-1,1 1-10,2 1-2,-1 0-3,-3 0-1,-4 1 1,-1-1 3,-7 0-1,2 1 1,-4 1 2,-2 1-3,-6 3-4,-3 0 2,-2 1-3,-1 0-3,4-2 6,-1-1-4,5-3-2,2-1 0,5 0-10,1-1 3,3 2-1,3 0 4,4 3 5,4 2 4,2 3 0,0 1 3,0 1 1,-5-3-2,-5-4-1,-2-1 1,-7-4 23,-1 1 4,-7-1 8,-4 0-2,-6-2-21,-2-1-6,-1 0 1,-2-2-4,5 0 2,0 0-3,4 4-1,2 3-2,2 4-4,3 2-12,2 0-26,3-1-9,3-2-188,2-3 167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14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 0 1047,'-2'6'389,"-2"10"-303,-2 6-40,-6 15-32,-2 7-2,-7 5-7,-3 2-3,-6 1 2,-1-3-2,5-8 1,2-4 1,9-13-22,3-6-18,8-9-168,0-5 14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13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1145,'2'1'382,"3"3"-377,3 2-5,7 10 5,1 2 1,5 9 4,3 2-3,1 0 0,-1 2-1,-3-6-4,-2-3 1,-8-6 0,-3-2 0,-4-6 0,-2-3 1,0-3-3,-2-1-12,0-1-51,-2-3-290,0-6 246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39:29.2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8 609,'-3'-1'267,"3"2"-150,-3-2 5,-1 0-32,4 1-11,-1-1-9,2 1-10,-1 0-12,0 0-10,0 0-19,0 0-5,0 0-5,0 0-2,0-1 7,0 0 0,5 0-2,19-7-1,-17 6-2,-1 1 0,0 0-2,1 1 1,3 1-6,0 1 0,-1 2-2,-2 0 0,-2 2 2,0 1-2,-5 4 2,0 2 3,-5-1-3,-2 2 2,-1-2-6,-1 0-2,1 1-5,1-2 2,1-4-1,0-1 0,0-4 9,2-2-3,0-2 5,1-1 3,1-1-6,0-1 0,4 0 1,0 0-3,2-1 3,1 2 2,0 1-3,0 1 5,2 1-3,-1 1-2,2 1 0,-1 0-2,2 3 0,0 1 2,-1-1-1,1 4-3,-3 0 5,2 1-2,-3 4 2,-4-2 4,-3 1-3,-3 2 4,-4 0-1,1 0 0,-1 0 1,-3-2-2,1-2 10,-2-1-2,2-2 18,-1-2 1,1-3 12,2 1 10,0-3-7,2 1-2,1-2-9,0 0-16,1-1-2,-1-1 3,1 2-19,3-1 13,-1 2-17,5 1-2,-1-1-26,-1 0-24,0 0-21,0 0-23,0 0-7,2 0-18,8-2 82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39:27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71 835,'31'9'342,"-33"-9"-216,2-1-53,-3 1-14,2 0-11,1-1-5,-1 1-9,1-1-8,-1 0-10,1 1-4,-1-1-1,0 1 5,-3-1 2,-13-3 1,15 2 5,2-3-6,1-1-2,2-1 6,1-2-6,0 2 5,4 0 0,-6 0-4,6 2-1,-3 0-11,0 0 0,2 2 0,-2 1-6,0 3 9,-1 1-8,1 5 1,-1 5 0,-1 4 1,-1 8-1,-3 2-1,-1 3 0,-2 2-3,-2-2 2,-2-1-6,0-4 1,-4-3 2,1-2 1,2-2 9,-2-5-4,5-3 0,-3-5 2,2-3 2,2-3 4,1-1-6,3-4-2,0-2-5,2-2-1,2-2 3,3 5 4,0 1-7,2 5 8,2 2-10,-1 3 6,3 1 0,-3 1-3,0 1 3,-1 1-2,1-1 6,-3 0-5,2-2 4,1-1-3,-2-2-18,0-1-21,0-1-21,-1-4-42,0 0-22,0-3 8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11.3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6 68 817,'-9'-3'322,"-1"-3"-240,0 1-17,1-2-23,-3-2-5,2 1 6,0-1 10,1 0 2,5 3 2,3 3 20,-2 0-8,2 4-5,0-2-9,0 1-28,1 0-1,0 0-25,0 1 3,2 16 2,2 33-5,-7-11 9,-3 0-6,-1-2-5,-1-5 2,-1-9-2,0-3 3,1-7-2,-1-3 15,3-6 15,1-2 13,2-2 16,2-2-24,2-4-11,2-3-10,5-4-11,4-1 1,6-2 0,4 4 2,5-1-9,1 0 3,2 5 1,-3 0-5,-1 4-8,-1 1-22,0-1-63,2 1-45,5 0 82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07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1117,'0'37'402,"9"11"-348,8 10 10,11 11 30,6 6 8,8 8 14,0-1-7,-4 5-18,-2-1-28,-9-3-29,-4 3-1,-11-3-21,-7-2-1,-14 0-1,-7-5-10,-7-9 4,-1-2 4,1-14-14,2-7 3,4-11-35,1-7-24,4-10-38,1-4-9,5-9-2,-2-3 10,5-6 7,2-2-18,0-7 76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07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7 17 1022,'-4'-4'379,"-1"-1"-300,-4 1-13,-4 1-10,-1 3-7,-3 2 1,4 0 7,-2 6 6,2 3-3,-4 10-17,-1 6-18,-1 14-21,-2 8 7,2 21-2,0 11-8,3 19-2,7 12-1,5 11 1,2 1-1,5-1-13,1-6-5,1-12-4,4-6 10,3-15 10,0-10-4,7-14 2,0-9-1,2-11 5,1-5 2,0-11-9,-1-6-27,-1-13-52,-1-6-20,-4-15 61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05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7 673,'28'-7'342,"-26"6"-22,2-1-245,2 1 8,5-1 6,3 0-9,6 1-7,2 0 2,1 1 0,2 2-11,-3 0-10,-3 2-20,-3-1-23,-6 2-7,-4-2-1,-3 1-4,-5 4-4,-4 0 12,-7 3-6,-2-1 1,0-3 1,2 1-8,4-5-10,1 1 5,4-2-5,0-2 5,4 1 0,3 1 5,3 0-2,0 2 1,3-1 14,0 3-10,0 0 2,2 0 1,-2 3-7,-1-2 8,-3 0-2,-2 0-10,-5 0 15,-3 1 7,-6 3 4,-3 1 11,-8 2-6,-4-1-16,-4-2 0,-2-3-5,0-4-51,2-1-23,3-6-62,2-5 179,4-3-48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05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0 919,'20'31'380,"-28"-9"-248,-1 4-13,-3 9-40,0 5-26,-1 2-27,-2-2-1,1-4-15,0-3 3,3-6-1,2-4-12,4-10-3,2-4 0,2-7-23,2-2-14,2-4-38,3-3-41,3-7 78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05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 805,'1'0'390,"3"1"-43,4-1-280,2 2-3,4-1-19,0 1-16,-1-1-24,1-1-12,-2-2-36,1 0-27,1-2-146,-2-1 141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04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19 582,'0'-5'344,"-1"1"-20,1 1-133,-2 1-73,1 0-19,-2 0-39,0 0-20,-3 3-28,-2 1-13,-1 4-7,-3 4 2,-2 2 1,1 3 4,1 0-8,5-2-10,5-4-2,3-2-3,7-4 7,4-1 11,4-2 4,3-2 1,1-1 10,-1 1-2,1 1 0,-1 1 2,-3 1-4,-2 2 3,-5 1-1,-3 2-4,-6 3 2,-3 0 9,-4 3 9,-3 2 13,-3-1 7,-4 1-13,1-1 4,-2-2-6,0-1-7,0-1-4,3-1-17,2-2-2,3-3-24,4-1-11,3-5-38,-1 0-27,7-5 6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02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35 872,'0'0'341,"0"-1"-237,0 0-15,10-2-17,18-18 3,-10 16-9,-1 2-12,-1 2-20,0 1-7,-4 3-15,0-1-5,-6 3-7,-2-1-4,-4 3 4,-5 1 10,-4 1 3,-3 2-3,-4-2 3,1 0-11,2-1 3,1-2 0,6-3-4,2-1-1,2-4-8,3 2 5,1 1-12,-2-1 11,0 0 4,3 0 3,6 2 7,18 3-9,-15-1-4,0 1 1,2 2 2,-3 1 2,-4 0 1,0-2 1,-8 1 23,-3 1 10,-7 3 10,-4 0-3,-7 1-12,0 0 7,-1-2-9,-1 0 10,0-3-18,0-1-16,5-4 10,-1-1-19,8-1 11,5-1-6,2 0-29,4-1-14,1 1-69,2-1-20,8-2-22,3-2 79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01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0 1011,'-6'7'349,"-7"7"-320,0 4 12,-3 9 8,-3 0 0,0 7-7,1 1-1,2-2-6,1-1-1,3-5-6,1-3-15,5-7-4,3-4-2,2-6-9,1-4-14,1-4-39,2-3-9,4-8-50,0-3 68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01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18 846,'-3'0'356,"0"1"-204,4 2-38,-2-2-36,0 0-16,1-2-35,0 0-2,0 1-6,0-1-5,4-5-2,12-25-1,-10 12-5,-1 4-4,-1-1 1,-2 3 1,-2 3 3,0 3 1,-1 5 7,0 1-3,0 2-8,0-1-1,0 0-2,-2 15-2,-3 22 6,3-17 0,2 0-6,-1-2-1,1-4 2,1 0 1,0-4-2,0 0-26,0-4-38,0-1-33,3-3 58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59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1 682,'-5'4'350,"4"1"-44,0 1-185,0 2-48,3 1-6,1 0-22,4 1-15,2-1-10,-2 0-4,6-3-15,0-2-3,4-4-35,3-2-27,1-6 42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10.7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516 1237,'-1'0'42,"0"-1"3,0 3 36,0-3-6,0 1-8,1 0 1,-1-1-5,1 1-11,-1-1 0,1 1-10,0 0-4,0 0 0,0 0-1,0 0-6,0-1-4,6-10 1,10-22-13,-4 7 1,6-2 13,8-8-12,8 0 10,6-7-5,4-2-1,9-3 12,7 2-13,9 4-3,4 3 1,12 12-20,-4 2 14,12 9 0,4 6-15,1 8 4,6 5-3,2 7-6,1 2 14,-2-1 1,1-2-11,-9-6 11,-6-1-14,-5-3 8,-12-1 7,-14-1-9,-6 2 7,-18-1-6,-7 0-3,-10 2 9,-10-2-8,-7 1 5,-5 0 4,-9-3-30,-1 3-15,-11 0-66,-4 3-34,-13 2-54,-8 5 111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58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052,'0'0'367,"2"0"-327,4 0 3,4 2 18,5 1 11,3 0-4,5 1-14,4-1-20,-2 2-19,0-1-4,-4 1-13,-3-1 7,-5-2-8,-1 1 6,-6-2-17,-2-1-27,-3 0-14,-2-1-18,-3-2-144,-3-1 153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58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1 1023,'0'1'391,"0"-2"-264,0 1-16,0 0 0,0 0-1,0 0-34,-1 0-10,1 0-23,-1 0-24,-1 6-11,-25 21-9,13-11-5,-1 4 10,-4 4-12,3 5 15,-2 1-5,0-2 0,3-4 8,1-3-15,4-8 11,2-2-7,4-5 1,1-3 1,2 0 1,1-2 0,0 1-2,0-2 7,-1 0-4,1 0 1,-1 0 3,1 1-4,-2 4-3,-6 18 10,3-16-5,-2-1-4,3-1 6,0-1-12,2-3 2,2 1 8,0-2-55,0 0-35,0-1-81,0 1 86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58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035,'0'8'364,"7"12"-314,3 5-4,5 11 1,3 4 0,5 1-22,1 1-6,-2-5-9,1-3-7,-3-8 0,-2-6 1,-2-7-2,-4-3 1,-4-4-1,-2-3-6,-4-2-31,0-1-13,-4-8 28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13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439 1064,'-4'-25'367,"3"-7"-344,6-7-17,4-1 7,4-2 1,1 1 2,4 5 4,1 1-3,0 5-5,3 1-1,-3 5-3,-2 2-4,-3 8-1,-6 4-3,-1 4 1,-2 3 1,-1 0 0,-1 1 3,-3 0-5,0 0-3,-3 1-32,-1 0 23,1 3 1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13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7 98 244,'-7'-14'122,"1"-1"-14,0 3-51,2-1 32,0 4 84,-1 3 12,-2-1 6,2 2-20,-3 0-70,2 1-13,1 1-35,-3 1-8,4 0-16,-2 1-1,1 3-12,-2 1-9,-1 6-9,-1 4-9,-1 10 6,1 5 1,-2 13 3,1 5 7,0 4-3,2 7-5,0 5-2,2 3 1,4 14-5,1 2-5,3 6-9,0 6-10,1 9-9,1 0 8,1 4 15,1-7 3,0-15 22,3-8 0,2-15-3,2-8 0,1-16-4,2-7 0,1-14-1,1-7 3,2-10-3,0-9 1,1-16 6,-1-8 2,3-16 5,0-6 3,-1-12 3,-1-7 1,-5-15 1,-3-6 3,-6-16-6,-4-2 0,-6-1-3,-4 3-4,-4 20-3,-2 9-6,-5 21 1,-1 11 1,-5 11-3,-3 7 8,-1 9-9,0 5-1,-7 9-3,-1 7-1,0 6-1,1 5 1,8 6-12,6 2-19,6 2-35,5-2-151,6-3 152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11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-1 710,'-5'5'305,"-1"-2"-153,-2-1-51,1 0-25,1-2-11,2 0-6,1 0-3,2 0-22,0-1-6,1 1-23,0 0-13,0-1 0,0 1 1,0 0 7,9 2 4,19 11 0,-17-2-2,0 2 0,-2 1-2,-3 1 1,-2 1 3,-5 0 2,-2 0-1,-3 0 2,-2 0-1,0-5-7,-1 0-4,1-6-4,0-2-5,1-3-4,3-1 2,0-3-9,2-1 9,2 2 9,0-2 0,2 1 10,2 2-1,2 1-3,0 1 2,2 3-1,2 2 2,2 0 2,0 1-1,-1 0 0,1 0-3,3 0-1,-1-3 1,1-6-11,2-3-36,-6-8 32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11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0 1101,'-2'8'412,"-2"5"-331,-6 9-33,-3 3-12,-1 11-21,-6 0-6,-5 3-6,0 0 1,-2-4 5,4-3 8,4-7 2,4-4 2,4-8-6,0-2-11,6-5-38,2-3-20,3-3-69,1-6-266,5-8 274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11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931,'-1'0'351,"1"-1"-278,1 1-32,-1 0-16,0 0-11,0 0-6,0 0 2,6 4 3,25 22 4,-16-5 2,5 6-3,2 1-4,5 1-6,-2 1-4,-1-5 0,-2-2-1,-9-7 2,-3-4 2,-5-5-25,0-2-33,-1-6 32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10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0 443 1078,'-41'16'414,"38"-19"-310,0-4-15,-1-9-45,0-6-11,0-12-9,-2-7 0,1-9-1,-2-2-10,0 1-13,1 3 4,-2 11-3,-2 4 2,-2 10 2,0 5-5,-7 5-3,1 6-2,-3 5-7,-1 1-1,5 4 0,4 1-1,4 1-9,2 0-16,4 0-36,3 0-41,2-4 71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10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7 10 658,'-3'-4'315,"1"3"-135,-4-3-26,0 3-74,2 1-5,-5 1-15,-1 6-13,-3 2-26,-4 2-12,0 10-6,0 3-4,0 10-2,1 2-4,-1 7-2,2 4-1,1 0 1,3 6 5,2-1 1,1-3-1,6 3 1,-3-5 3,8-3 3,3 0 3,2-6-3,5 1-1,0-1-4,0-1 1,5 0 3,1-3-2,5-5 5,3-5-4,2-5-3,0-2 2,0-3-2,-3 0-1,-5-5 1,0-3-4,-3-8 0,1-4 3,-2-10-1,2-4 5,-1-11 6,-1-9-1,0-14 5,-10-9 3,-3-14 5,-3-6 4,-7 0 8,4-2 0,-7 10 0,-1 10-2,-2 15 5,-3 10 0,0 11-1,-1 4-2,-3 5-10,1 5-2,-2 6-5,0 3-8,0 6 1,0 1-6,3 2-1,0 2-3,2 0-44,4 1-27,-2 0-59,1-1 78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09.6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6-1 1220,'-7'6'481,"3"-2"-346,5 2-29,1-2-49,2 1-25,5 3-15,0-2-19,2-2 9,0 2-9,0-3 1,-2 0 7,-3-1-7,-2-2 6,-6 1-7,-2-1-1,-4 1 8,-3 2 3,-7-1-3,0 2-1,-8-1-2,3 3 8,1-1 11,2 1 9,11 1 2,0-2-8,7-3-1,4 2-6,6-1-10,7 0-10,1-2-30,4-4-22,3-5-97,-1-2-28,2-6 107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13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379,'7'21'521,"5"9"-415,12 22 20,5 11 4,6 16-16,0 6-6,-3 10-19,-2 6-10,-5 8-23,-3 3-28,-6 5-24,-6-5-4,-9-8-38,-4-10-6,-7-17-30,-2-7-14,-1-19-8,0-7-5,0-17-58,1-7-23,4-12-39,-1-5 118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13.2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20 1111,'-5'-8'411,"-4"0"-313,0 3 6,-4 5 5,-1 2-14,-1 10-24,1 5 1,1 21-35,1 17-5,3 30-20,3 16-7,3 21 2,3 4-6,7 13 8,3 2-1,9 5-6,4-5 14,8-14-7,5-12-9,1-25-12,2-12-42,-4-25-79,-2-13-29,-2-20 88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12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8 1060,'52'-51'409,"-42"22"-310,3-3-23,0 4-24,-4 9-24,-3 6-11,-3 8 4,-2 4 15,0 6 14,0 5-10,-1 11-6,0 4-10,1 7-22,-1 2 7,1 0 0,2-2-13,-1-3 2,0-5-1,1-4 3,-1-3 8,1-4-8,-2-2 0,0-5-9,0-4-2,-1 1-8,0-1 2,-1-1-1,-1 1-9,-2-1 6,0-1-7,-2 2-23,-1 0-6,-2 1-6,-2-1 0,1 2 22,-4-1 15,4 2 21,0 0 9,3-3 26,5 1 7,0-3 7,0 0-2,5 0-17,0-2-12,9 0 11,4 1 5,4 0 1,3-2 10,-1 0-20,0-2-14,-2 0-7,1-1-23,-3 1-49,-3 0-20,-3 1 5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11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86 1048,'-4'-9'386,"1"0"-297,0 0 5,0 4 16,0 1-9,-1 1-6,2 0-9,-1 2-23,1 1-15,0 2-28,0 1-7,1 2-20,-1 2 10,3 6-3,1 2 2,3 3 0,3 1-2,3-4 6,0-1-12,5-6 6,0-3-6,0-6-1,2-3 12,-3-6 1,0-4 6,-2-6-1,-3-3 3,-4-3 8,-4-2-1,-6-2 8,-3-1 0,-5 1-7,-5 4-6,-3 11-11,-3 6-11,-2 14-17,-1 8-15,2 12-35,4 8-28,5 9-64,5 0-14,8 1 107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11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52 1182,'0'-1'446,"0"1"-335,2-1-18,6-4-53,17-14-14,-13-1-12,1-5-7,-2-4 4,-2 0 18,-3-1 21,-1 2 13,-3 4-3,-1 3-3,-2 11-20,-1 1-17,-1 8 6,1 3-5,-1 10-12,-1 8 5,2 14-10,0 4-4,0 3 7,2-2-2,3-6 4,0-5 5,3-6 1,0-3-10,-1-6 2,-2-3-5,-1-5-6,0-3 10,-1-2-2,1 0-6,-2 0-1,0-1-3,0 1-16,0-1-4,0 1-34,0-1-40,0 0-61,0 1-16,0-1 102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10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 1207,'0'10'464,"5"-1"-345,6 1-59,2-4-26,3-4-25,2-2-12,4-6-40,3 0-17,5-6-57,0-3 64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10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8 1193,'3'3'452,"9"1"-335,0-1-10,5-2-19,1-1-21,2-1-42,3-2-7,0-1-15,2 1-2,-3-1-1,-3 1-12,-3 0-29,-6 0-27,-7 1-49,-2 0-17,-8 1 84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10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-3 1230,'-6'3'525,"-1"4"-289,-2 3-58,-3 9-77,-3 5-29,-4 9-38,0 5-19,-7 3-7,0 0-7,2-4-6,2-4 6,7-9-31,2-3-39,7-10-100,3-4-42,5-9 12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09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1362,'-4'9'513,"5"3"-397,9 10-13,2 6-15,6 10-1,2 3-9,1 2-31,0-2-12,-5-5-19,-2-3 1,-2-8-14,-2-3 0,-3-6-3,-2-4-2,-3-7-37,-1-4-28,-1-4-83,-1-4-41,0-12 84,-1-6 38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30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0 1065,'-4'9'395,"0"5"-308,0 17-49,-3 10-10,-1 18-15,-3 5 6,-5 8 8,-1 2-2,-2 0 14,0-3-14,2-7-11,1-3 5,-1-16-5,1-6 17,4-14 11,-1-8 5,8-9 8,2-6-16,0 0-8,4-2-20,-3-2-23,1 1-5,1 1-36,0-1-16,3 0-46,7-3-28,21-24 9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09.0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3 0 1099,'-53'24'427,"43"-23"-301,0 1-20,4 0-18,3 1-11,2-1-23,4 0-14,3 0-25,2 0 0,6 3-11,-2-1 1,1 0-7,1 1 0,-6-5-8,1 1 10,-6-1-9,-1-1 3,-3 0 6,-2-1-1,-1 2 1,-3 0-4,-2 1 3,-2-1-6,-2-1 7,3 1-6,-1-1 12,0 1-6,-2-1 10,-1-2-2,5 1-3,3 2 9,5 0-13,3 1 7,-1-2-12,-1 1 4,1 0-4,9 0-2,22 6 4,-19-5-10,1 2-37,4 0-42,1 1 459,0 1-310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30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-5 984,'-8'0'363,"2"5"-312,-3 1-4,0 9-32,-2 6-8,0 15-5,1 10-4,-1 16-9,3 5-9,3 5 1,3-1-1,5-11 13,3-8 5,6-17 4,1-12 6,5-13-8,0-8 4,4-14 14,0-5-6,3-17 19,-1-5 11,-4-7 8,-5-2 12,-7-1 23,-5-1 13,-5-2 0,-5-1-13,-4 3-38,0 5-17,-2 14-23,-2 8 3,-2 13-12,-2 4-14,-3 15-40,1 8-33,2 24-48,1 10 87,7 14 18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28.3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68 742,'0'0'319,"0"-1"-176,3-11-25,-1-19-65,-3 20-3,1 3-9,0 3-3,0 4 26,0 1 12,0 1 8,-1-1-4,1 0-26,-4 9-17,-13 33-27,5-12-5,-2 10-1,-2 6-9,-4 2 11,1 0 9,-3-2 7,-1-3 6,0-6 0,1-1-11,2-9-3,2-5-6,3-8 1,3-4 15,6-5 0,3-2 1,1-2-5,2-1-18,0-1-10,0 1-17,0-1-20,0 0-13,0 1-36,0-1 2,3 1-21,3-1-12,13 0 84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27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64 971,'-9'5'350,"2"3"-302,0 3-17,1 8-18,1 7-9,3 15 2,2 8-7,6 11-1,0 0 2,6-1-1,1-4 3,1-13 0,5-4-3,1-14 2,2-8-6,3-10 7,-1-5-1,-1-10 15,0-5 14,-1-15 22,-2-7 17,-4-12 9,-2-5 2,-7-8-19,-3-3 2,-9-2-22,-3 5 1,-7 9-2,-2 8-14,-3 17-5,-4 9-17,-5 16-18,-2 7-6,-1 16-13,3 6-21,8 14-28,3 3-12,4 7-37,5 4 8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25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4 0 630,'0'0'388,"0"0"6,-3 2-253,-2 2-31,-6 4-62,-1 4-28,-12 6-15,-4 8-2,-11 8-3,-3 6-5,-3 9 3,-2 3-1,-5 4 4,-3-1 1,1 2 5,-1-4 0,4-4-1,5-3 2,4-10-7,5-4 3,12-10 3,3-2 2,9-9 1,4-4 0,5-4-5,1-1-5,2-3-24,1 0-17,0 1-21,0-1-11,0 1-11,2-3 5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25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49 966,'15'-26'334,"-20"28"-312,-1 3-22,0-1-13,-1 3-1,-1-1 8,0-1 9,1 3 14,1 0 3,1 3-1,-1 1 0,1 2-11,1 1 0,-3 3-1,1 2-4,-1 3 2,-2 4-4,2 4-5,-1 2 2,2 5-1,1 0 3,2 2 2,1 0 0,3-4 2,1-2-3,3-6-1,5-3 2,-2-4 0,2-2-2,1-3 1,-2-2-1,6-6-1,-2-4 0,1-7 1,2-5 4,2-10 18,2-2 5,5-8 13,-1-6 7,1-8 1,-1-3 6,-6-8 16,-2-2-2,-6-3 5,-5-1 0,-5 3-7,-3 4-3,-5 12-16,-2 7-15,-5 15-23,-4 6-5,-4 12-10,-5 5-1,-3 14-1,1 7-10,4 10-30,5 5-31,4 3-51,3 1-13,3-1-92,4-3 15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26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906,'-16'33'351,"25"-28"-274,2-1 2,2 0-16,1-2-28,0 0-3,-1 0-16,-2-2-15,-3-2-28,-1 0-30,-1-2 3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26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1049,'27'4'394,"-13"-7"-327,0 0-5,2 1-24,1 1-18,0 2-12,-1-1-4,-3 0-12,-1 2-13,-6-2-23,1 3-19,-6-1-115,-1 2 118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2:26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3 974,'-2'-11'371,"1"7"-281,0 1-8,0 0-47,1 3-15,2 8-18,0 6-5,2 15 7,0 9 5,3 14-6,-1 4 3,1 4 0,0-1-4,-3-6 5,-2-4 0,-2-11-5,-2-8 22,-3-15 18,1-5 6,0-9 19,0-1-21,-2-7-19,2-4-14,-1-9-16,3-7 6,4-8-1,4-2 0,5 3 1,1 4-7,3 9-3,3 6 3,3 8 3,3 2-3,1 7 4,0 4-2,-5 5-8,-2 3 10,-5 2 2,-4 1 7,-9-1 19,0-1 8,-6 5 14,-6-1 7,-5 3-10,-4-3-2,-4-6-5,0 0-8,2-5-4,3-3-5,4-1-12,1-4-4,5 0-6,1-1-4,6-1-10,0 2-14,3 0-52,-1 2-34,1-2-53,0 0-6,0 0 114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32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4 874,'12'10'370,"-14"-9"-230,2 0-25,1-1-71,-1-1-9,0 1-10,4-2 6,0 1 1,14-4-10,1 0-6,7 3-12,2 2-2,-2 1 4,-14 1-11,0 1 7,-8-1 3,-3 0-10,-1 8-11,-11-4-16,-4 5-20,-3 2-2,-5-2 18,4 3 12,0-4 18,6 0 6,3-5 2,3 0-1,4-3 6,5-1-4,-1-1-3,1 1 2,-2-1-5,15 3 3,28 8 2,-19-3-2,-5-2 3,1 2 0,-7-2-3,-6-1 2,-1 2 1,-6 0 3,-3 3 9,-5 0 2,-9 2 12,-6 0 10,-3 0 6,-1-3 9,5 3-4,-1-3-13,6-1-10,4 1-18,5-6-13,2 0-8,4-3-70,3-3-35,4-4 70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31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0 1133,'0'8'440,"-4"1"-327,-1 4-30,-4 5-50,-3 4-13,-2 5-11,-1 2-8,-2 2 17,-2-1 4,2-2 3,-1-3-3,4-4-8,2-4-7,5-6-41,2-3-14,3-4-59,2-3-48,2-4 104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08.2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12 686,'-11'17'293,"5"-18"-173,4 2-36,-3 0-12,-1 0-3,1 0 14,-2 0 2,3 0-12,-3-1-2,5 0-16,-1 1-4,1-1 10,-1-1-10,0-1 6,3 2-10,-2 1-18,2 0-6,0-1-12,0 0-5,0 0-3,0 0 2,10 1-12,24 7 11,-16-6-6,5 1-5,-4-3 13,-3-1-13,-4-1 6,-4-2 2,-3 0-5,-3 2 11,-1-1-10,-3 1 14,-4-1-3,-1 2-6,-8-1-2,1 1-1,-6 1-4,-5-1-2,7 4 9,0-1-4,7 1 12,7-1 0,2 0 1,0-3 0,3 1-12,-1 0 6,0-1-5,0 1-2,10-2 9,15-5-10,-13 4 3,0-1-3,-3-1-4,6 1 11,-3 0 3,-2 2-11,-2 1-48,-2 1-45,0 3-63,1 2 87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31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247,'4'11'433,"7"4"-404,5 2-2,7 4-24,2 2 2,0 0-3,0 1 1,-5-3-4,-3-1 3,-6-4-2,-2-4-17,-4-5-29,-3-5-15,-3-3-43,0-5 6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29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927,'2'21'371,"-6"-20"-256,3-1-20,3 0-51,2-1-20,8-1-19,2 1 12,4-1 8,0 2 2,0 0 2,-2 1-8,-2 0-12,-2 1-2,-4 0-4,-2 1-5,-4 3-11,-2 3-12,-7 5-32,-3 0-6,-6 5-27,-2-1-4,-3 3 19,-4 1 17,1-2 53,2-1 29,5-6 27,7-3 5,5-8-12,2-1-11,4-1-18,4-1-14,6-1 6,3-4-1,7 0 13,-1-1 9,3 4-7,-1 2-2,-2 1-3,1 7-9,-4-2 1,0 0 0,-1 0-12,-3-5-17,-1-2 48,0-2-27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28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0 1126,'-11'13'439,"1"3"-318,-3 6-60,-1 2-14,-4 8-34,0 2-11,-2 3 5,0 3-5,0-4 4,1 1-4,-1-6-2,2-2-14,4-8-56,2-7-33,7-8 5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28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64,'0'-1'379,"1"1"-260,0 2-48,-1-2-38,0 0 6,16 10-5,16 24-5,-13-8-7,0 2 2,-1 5 0,0-1 3,-3-6-19,-3 0-3,-3-8-4,-1-1-1,-3-8-49,0-4-47,-4-10 58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26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1 1122,'-4'2'431,"0"-1"-311,0 0-12,0 4-49,-1 0-20,0 7-33,2 3-4,0 7-1,1 3 5,2 3 6,-1 1 1,1-3 3,0-1-8,1-7-8,-1-3 1,0-8-1,0-2 3,0-3-14,0-1-17,0-2-58,0 1-25,0-1-297,0 1 277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26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 0 1191,'-9'6'442,"1"6"-363,-3 1-20,-3 9-33,2 3-13,-3 8-5,-1 3-2,-1 1-2,-1 2-1,2-4 9,0-3 1,2-6 3,3-5-4,3-7-11,2-3-1,6-6-36,0-1-42,4-5-52,1-4 27,7-7 49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41:26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 1036,'-4'-1'424,"1"0"-291,2 1-5,-1 0-28,5 1-48,-3-1-24,1 3-22,7 14-3,28 37 2,-13-16-3,0 2-2,2-1 1,-1-6-2,-1-3 5,-2-8-2,-3-3-2,-4-7-48,-4-3-31,-4-6-59,-2-3-142,-3-13 192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39:36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48 529,'-18'-19'220,"17"18"-87,0-2-16,-1-1-11,2 3-11,0-3-44,-1 1-10,3 3-3,-2-3-3,0 3-2,0 0-7,0 0-11,0 0-1,0 0-8,0-1 1,0 1 2,0-1 3,0 1 6,0-1-1,5 0-3,16-5-2,-15 7-4,-3 1-1,0 2 0,-1 2-3,-2 2-4,3 2 2,-4 0-2,3 1 0,-1 0 0,-1-1 1,2 2 3,-5-2-1,-1-1 0,-1-1 0,-1 0 0,1-1 0,-1 0 0,0-2 1,0-4-2,0-1 0,1-2 0,3 1-1,-1 0 5,3 0-1,1 0 0,-2 0 0,1 1-8,0-1-1,0 1 0,0-1-1,0 1 5,4-1 2,19 4 1,-16 1 0,0 2-2,1 1-2,0 0-1,0 1 1,-2 1 1,-1-1 0,-2 0 0,-3-1 0,-1 2 0,-4 0 1,-2-1 0,0 3 0,-2-1 1,-1-1-2,-2-1 8,-1-2 14,2-2 21,-3-1 6,3 0 8,-1-1-5,-2-3-18,4 1-3,0-1-10,0-1-7,7 2-6,-2-2 2,5 2-3,1 0-7,1-1-12,-2 1-27,0-1-43,0 1-22,2-1-276,6 0 266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8:39:35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11 912,'-25'18'341,"22"-18"-250,4 0-17,1 0-8,-1 0 1,-1 0-14,0 0-5,0 0-20,0 0-8,-1 0-9,1 0-3,0-1-4,0 1-1,0-1 2,3 0 6,6-4 15,15-9 1,-18 9-2,-2 3-7,0 2-15,-3 0-2,0 1-2,1-1 0,-2 0 0,0 0 0,0 0 1,0 0 1,3 6 2,9 21 0,-10-8 3,-2 1 0,-3 2 0,-2 2 0,-2 0-3,-6-1-1,0 0-3,-3-3-2,-2-4 1,4 0 0,1-6 2,2-1 1,6-6 3,1-1-2,2-2 2,0-2 0,5-2 0,0-5-3,5-4 0,4 1 2,-2 0-2,3 6 5,-1 6 0,-4 1-3,-1 6-3,0 1-3,-1 5-2,0 1-1,-1 1 3,1-3 1,0-3-3,0 0-7,0-4-25,1-3-13,1-3-46,1-4 37,-1-3 3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07.1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3 910,'-3'2'360,"1"-1"-255,-1-1-45,4 1-10,-1-1-9,0 0-4,-1-1 3,1 1 2,-1-1 0,1 1 0,-1-1-4,1 0-6,-1 1-6,-2 0-1,0 0-3,0 0-3,-16 4 1,15-6-7,3 3-2,-1 1-1,2-3-5,0 1 4,0 0-5,0 0-2,0 0-4,0 0-2,0 0 8,0 0 2,0 0-2,0 0 4,0 0-13,0 0-1,0 0 3,0 0-2,9 2 9,18 10 3,-13-8 2,1-4-2,1 3-3,-2-4-1,-3 0-2,-2 3 0,-4-1-1,-1-2-1,-2 0 1,-3 0 5,1 1 5,-1-1-4,1 1 5,-1-1-8,-14-2-2,-15-3 4,13 1-11,2 3 3,3 2-3,1-2 4,5 2 5,0-1 3,4-1 6,2 2-2,0-1 7,0 0-10,0 1-5,0 0-3,5 1-2,20 4 5,-15-5-2,-1-2 7,1 2-10,0 0 3,-3 0 3,-1 2-7,-3-2 7,0 1 2,-4-1-5,1 0 5,-4 2 4,-1-1-11,-3 1 12,-5-4 3,4 2-7,-4-1 6,5-2-1,5 5 0,-1 0-2,5 1-8,1 2-8,1-4-6,4 0-50,0 1-28,2-4-67,3-2 87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05.9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8 765,'-1'0'325,"-3"-4"-159,2 2-26,0 3-29,-1 1-7,1-1-13,-1 1-13,0-2-6,1 0-8,2 4-21,2-2-16,4 3-16,0-2-10,7 3-2,-3-1 2,4-1-3,3 3 2,-5-6-3,3 0-2,-9-1 2,-1-2-1,-5 0-3,2 1 2,-4 0 4,2 0-6,-1 1-1,-14-3-4,-21-4-4,19 6 6,-3-3 9,6 2 0,3 1 1,1 0 3,5 1 6,2 0 3,3 0 0,0-3 1,2 2-8,1 0 0,2-1-7,2 1 0,0 1-2,0 0-1,2 2 5,-2-1-2,1 1 2,-2 0-1,-1-1 3,-2 1 0,-3-1 5,0-1 0,-1 1-7,0-2 4,0 1-6,1 0 0,-6 1 7,-16 3 1,16-4-3,2 2-2,4 1-2,-2-3-6,5 4 4,1-1 1,3 1-39,4 3-39,3-3-20,6 2 47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04.7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0 489,'-16'15'242,"15"-17"-82,1 3-28,-2-3-31,2 3-11,0-1-4,0 0-4,-1 0-13,1 0-8,-1 0-14,1 0-8,-1 0-6,1 0-2,-1 0-3,1 0 2,-1 0 0,0 0-3,1 0-11,-1 0-5,1 0-5,-1 0-3,1 0 5,0 0-1,0 0-4,0 0 0,0 0-6,8 4 0,17 8 1,-14-9 0,-3-1 5,-2-2-1,-1 0 2,-2 0-2,-1 1-4,-2-1 2,-2 0 2,1 0 4,1-1 6,-1 1-5,-4 0-4,-19-3 1,13 0-4,0-1 5,2 0 1,0 1 1,3 1-6,2 0 3,0 2 9,0 0 5,4 0 7,0 0-1,3 2-10,0-2-7,1 1 2,2 0-3,-3 0 2,6 2 0,-2 0-13,0-2 1,1 2-2,-2-1-2,0 0 8,-2 0 1,-2-1 2,0 1 0,-2-2-1,1 0 1,-2 0 2,1 0 1,-1 0 7,1-1-1,-2 1-7,-4-1 2,-16-4-11,15 3-1,3 0 12,0 2-5,4 0-2,0 2 2,3-1-2,-3-1-4,0 0 9,0 0-2,0 0-13,10 3 7,17 7-8,-16-9-2,0 0-37,1 0-38,-2-1-55,1 1 7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01.7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-1 923,'-6'2'358,"-1"2"-241,0-2-12,-1 3-19,-1-1-5,2-1 0,0 2-6,1-3 7,0 0 7,2-1-20,1 0-13,1 1-23,1 0-9,3 1-12,3-1-7,7 1-5,3 2-1,2-1-1,7 2-1,-2-4 7,0-1-4,2-1-3,-9-2 1,-2 1-8,-4-1 7,-5 1 3,-4-1 0,-4-1 4,-2 1-5,-6 1-17,-6-4 1,-3 2 0,-4-1-3,-1 1 14,3 3-3,2 3-7,3 0-6,4 2-2,4 2 17,6-1 13,4 0 6,2-1 5,6-2-9,3-1-3,4-2 5,7 0 7,3-2 3,8 1-14,0-2 0,-4-3-5,1 1-1,-10 0-2,0-1-46,-5-1-100,-2-1 9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16:00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4 1107,'17'-16'428,"-16"16"-310,1-4-69,0-3-17,0-5-12,2-2-3,-3-3 10,2 0 8,0 0 0,0 0-1,-1 2-17,-2-1-10,0 6-6,-1 1 2,0 7 23,0 0 5,1 2-2,-1 0-5,1 0-23,-2 4-1,-4 13 2,-5 24-3,10-13 2,1 3-6,4-1 0,0-1 8,0-3 0,1-2-3,-2-3 4,1-1-4,-2-6-4,1-4 4,-3-6-8,0-2 6,0-1 6,0-1-3,0 0-10,0 0-9,0-1 0,0 1-13,0-1-36,1-3-24,1-2-58,4-19 88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00.9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82 987,'-49'0'378,"42"2"-287,1-1-16,0 1-11,2-2 1,1 0 6,1 1-16,2-1-15,3-1-15,-3 1-12,2-1-8,14 0 11,22-3-10,-14 2-1,2-1 1,3 0-9,-2 1 6,-3-2-5,-4 0 3,-5-3 1,-5-1-9,-1 1 11,-6 0-13,-3 1-6,-6-1-9,-4 2-19,-7-1-8,-2 3 0,-10 0 4,-4 0 16,-2 2 15,1 1 9,7 3 11,5 3 0,9 3 19,2-1 5,6-1 14,2-3 5,5-1-14,4-2-12,5 0-13,4 1-5,5-4-1,3 2 1,4-5-1,1-3-12,1 2-40,-2-2-20,-2 7 37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00.0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49 789,'0'-2'306,"0"-3"-207,-1-17-15,-3 17-19,-2 0 4,2-1 10,-1 3 9,0 2 15,2 2 8,-1 1-12,1 1-23,0-2-22,-2-1-14,1-1-16,2 1-7,3 1-12,-1-1-6,0 0-1,0 0 8,13 3 6,23 5-7,-13-6-4,0 0-7,2 0-3,1 1 15,-1-1-5,1-1 5,-4-1 5,-1 0-17,-5-1 6,-6 0 0,-4 0-9,-2 0 14,-3 1 2,-1 0-4,-4 0 0,-1 1 0,-5-1 0,-3 0-3,-5-3 0,-5 1 1,-2-2-15,-2 2 4,2 0 12,0 0-10,3 0 12,2 2 1,3 0-13,4 1 10,5 1 2,1 0 0,5-2-1,1 1-3,6 0-6,3 1 10,4 0-4,5 0 5,2-1-4,4-1-2,3 0 4,1-1-13,-3-2-26,0 0-34,-4-1-73,0 0 87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52.2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24 869,'0'0'350,"-2"0"-225,-2 0-10,-15 6-3,16-6-6,1 1-18,2 0-10,0 1-36,0-2-13,0-1-18,0 1-10,0 0-5,0 0 6,0 0-2,7 3 5,19 6-1,-16-10-8,-1 2 4,1-1 3,-4-2-4,3 4-1,-3-3 1,-1-1 0,-2 2-3,-4-2 4,2 3 3,-2-1-6,0-1 3,1 0-5,-1 1-6,1-1-11,-6-1-4,-18-6 9,12 8-2,-2-2 10,2 2 10,2 0 2,1 0 8,1 2 7,3 0-2,1 0-7,2-1 2,1 0-1,2 0-9,-1-1 5,0 0-7,0 0-8,5 0 10,22 7 2,-15-7-3,0 0 9,-1 0-7,-1-1 0,-1 1 1,-5-2-6,0 2 5,-4-2-8,0 2 16,0 0 6,0 0 0,-1 0 11,1 0-18,-10-2-4,-20-8-4,19 8 2,-1 0-4,2 2 5,2 0-4,1 0 3,4 0 8,0 0-11,3 0 12,0 0-13,0 0 2,0 0-5,0 0 4,0 0-1,9 2-8,18 0 18,-14-3-10,1 0 6,-3-3-5,0 4-1,-5-2-1,-2-1-7,-3 2 18,-1-1-11,-7-2 11,-1 1 1,-5 1-2,-3 0 4,2 3-8,0 1 0,2-1-4,1 1 6,5 0-4,3-1 11,1 2-5,4-2-3,3 2-6,1 1-3,4-4 0,1 1-6,-1-2-38,2-1-26,0-2-65,-2-3 74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50.9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13 408,'0'0'246,"-1"0"-29,1 0-49,-1 0-46,1 0-23,-6 0-13,-15 1 4,20-1-11,-1-2-1,2 3-14,-1-1-8,0 1-24,1-1-10,0 0-17,0 0-3,0 0-5,0 0-1,0 0 5,6 0-3,20 1 2,-16-1 4,3 1-7,-1-1 2,-4-2 1,-1-1-4,-7 0 1,1 3 0,-1-1 1,0 1 2,-1-1 2,-2 1-1,-11-2-4,-19-2 5,20 5-2,-2 1 1,3-1 17,1-1-2,3 2 7,2-1 5,4 1-17,2-1-3,2 0-6,1 0-10,2 1 6,3 0 2,2-1-1,1 1-4,-2-2 5,0 0-2,-1 0 3,-2-1 4,0 1-5,-2 0 1,-2 0-1,-2 0 3,0 0 8,0-1 0,-1 1-3,0-1 1,-2 0-4,-7-1-9,-16-2 4,17 4 4,2 1-5,2 0 8,4 0-6,-2-1-1,3 2 0,0-2-13,0 0 3,0 0 0,2 0-1,8 0 7,21-2 3,-18-1 1,3 2 0,-3-1-1,0 2 0,-2 0-20,-2 0-17,-6 1-12,0 1-33,-1-1 6,-6 0-238,1 2 22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49.5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10 332,'-25'-6'206,"25"7"10,-1-1-56,0-1 1,0 1-10,1-1-25,-1 0-24,1 1-12,-1-1-24,1 1-9,-1 0-16,1-1-7,-1 1-11,1 0-11,-1 0-3,0 0-4,1 0-1,0 0 1,0 0-6,0 0-2,3 1 0,5 3 0,20 7 3,-17-11 6,-1 2-4,0-2 0,-2 1-1,-1 0-4,-4-1 0,-2 0 5,-1 0 2,-3 0 0,-2 1-6,1 0-9,-5-1 4,-1-2-7,1 2 7,-1-1 4,1 0-6,2 0 6,-1-2 2,1 3-4,2-2 7,1 1 1,2 1-3,0-1 7,1 1-5,0-1 3,1 1-2,0 0-8,0 0 5,0 0-2,0 0-1,0 0 8,0 0-7,5 1-2,16 3 4,-16-4-7,1-1 6,1 1 6,-2 0-5,-2 0 7,-2 1-4,-2-2-5,-1 2 4,2-1-4,-1 0-14,-2 0 2,-8 2-10,-15 5 3,16-5 18,3 0 2,2-1 5,2 0 1,3 0 1,0 0 0,0-1 3,0 0 2,0 0-3,0 0-2,0 0-2,8 1 1,16 1 1,-13-2-3,-2 0 8,0-1-4,-2-2-3,-2 2 6,0 1-10,-3 0 7,-3 0 11,-1-1-7,-2 1 10,-4 0-10,-2 0-9,0 1 5,-1 1-6,0 0 2,3-1-3,2 1 3,0-2-6,5 1 4,1 2 0,0-3-8,0 0 3,0 0-3,0 0 4,0-1-1,8 1 4,15-3 6,-16 2-6,0-3 2,-2 3 4,0 0-7,-3 1 2,-1 1 9,-1-1-7,0 0 7,-1-1 6,0 1-9,1-1 0,-4 0 2,-19-2-7,17 3 0,0 1 2,3-1 1,-1 1-3,3-1 0,0 0-1,0 0-1,1 0-5,0 0 1,0 0 2,0 0-12,0 0 12,6 2 1,19 5-10,-17-7 0,1 1-51,1-1-21,0 3 5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22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 675,'-3'7'296,"0"4"-183,-1 3-18,0 2-72,2 3-11,2 1-2,2-2 3,3 0 28,3-1 15,2-5 12,0-3 5,-2-6-12,0-2-9,-5-4 2,2-4-3,-5-4 1,0-3 5,-6 0-5,-3-3-14,-4 0-14,-1-1-13,1 2-8,3 3 10,6 5-10,2 1-4,4 2 0,3 2-6,5 0 4,1 3 4,3 0-3,-1 4-7,-3 1 7,-2 2-2,-6 5-3,-2 3 9,-3 2-9,0 1 9,1 1 4,-1-3-11,3-2 6,2-1-1,2-4-4,3-2 0,3-4 2,-2-3-1,3-5 2,-1-2 13,-1-2 8,-1-1 1,-4-3 8,0 1-6,1 3-1,-1 1-2,-2 7-6,-1 2-4,-5 4-5,1 2-4,-2 3 5,4 4 1,2-2-3,2 0 0,5-3-10,-2-3-1,1-3 2,0-3-2,-1-5 11,-1-4 0,0-4-5,2 0-2,-3-4-28,1 0-38,2 1 339,0-2-22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21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1049,'-1'-1'353,"1"3"-353,1 0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21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1082,'0'4'428,"-2"-2"-288,-5 8-47,0 3-9,-4 3-36,-1 2-15,8-1-26,1-2-12,2-3-16,3-1-33,-1-7-51,3-3-14,9-7 67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21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-1 1001,'-3'-1'377,"3"2"-272,3 1-69,1 2-17,2 1 5,5-1 9,6 4 21,1-1 8,5 0 5,1 1 3,-3-2-8,-5-1-13,0 0-15,-5 1-7,-7-4-16,3 1 4,-9-4 2,0-1-3,-1 1 2,-6 0 1,-10 1-7,-5-1-5,-6 2-13,-2 0-10,6 3 6,1 0 0,7 2 13,6-1 1,6 2-7,2 1-3,5-1-4,2 0 2,6 0-1,3 3 9,5 0 1,-1 1-6,-1 0 9,-2-2 2,-4-1 0,-3-1 0,-4-1-3,-1 0 0,-2 1 1,-2 0 7,0 2-3,0-1-12,0 2 6,3 1-4,4 3 6,1 1 4,3 0 4,-1-1 7,2-1 14,0 0 7,-3-2 2,0-1-1,-6-4-20,2 1-2,-4-4-10,-4 2 1,-2 0 5,-7 0 2,-1 0-3,-4-3-6,1 2-7,1-1-2,4-1-46,4-1-30,4-3-88,5-3-31,8-2 124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20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8 948,'-5'-3'382,"4"3"-254,5-1-67,4 2-26,9 1-25,2-3-3,9-1-9,3-3-12,4 0-32,-2-1-25,-3-4-252,-4 2 22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15:59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246 1045,'-25'-22'416,"19"23"-285,0 2-25,2-2-5,-2 0-12,2-1-1,1-1-9,0 1-15,2-2-14,-1-2-16,-2-7-23,0-5 3,0-5-12,3-2 2,1-2-2,-1-1 3,-2 1 0,-2 2-1,-1 6-4,1 3 1,0 5-3,0 1-3,2 4 1,0 3 0,3 1 4,-1 1 0,1 1-6,0-2-9,0 0 4,0 0 3,3 12 12,4 17-3,-2-9-1,1 6 9,-1 2-16,0 2 4,-1 1 4,-2 0-8,2 0 17,2 0-5,3-5 0,-4-5 6,-2-7-11,-1-4-1,-1-6-4,3 0-6,-2-2 8,-2-1 3,-3-3-10,2-2 4,2-3-24,4-2-17,-1-2-76,-5-3-40,5-1 93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20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5 1071,'3'-5'473,"-3"3"-203,0 2-178,-1 4-51,-3 4-21,-1 12-16,-2 5-1,-1 7 3,2 2 1,0-2-4,3-1-6,3-4 0,2-3 5,3-5-35,1-2-34,0-8-44,-2-2-27,-2-12 62,0-4 37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20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8 821,'11'-51'397,"-11"39"-81,0-3-257,8-3-8,0-1-15,4-3 0,-1 2 0,2 5-3,0 3-3,-5 5-12,1 2 2,-8 4-11,0 0 0,2 7-3,-2 0-6,-1 6-1,-2-1-2,-1 0 4,4 3 2,2-5-1,1-1 4,5-2-3,1-3-1,-2-4-3,3 1 1,-1-6 0,-2-1 1,2-2 5,-1-2-2,-1-1 6,-1-1 1,-2 1-5,-2 4-2,-2 4-4,-1 2 6,-1 5 0,1 3-1,-2 8-8,0 3-5,2 5-3,-2 0-15,5 1-54,3-1-30,2-1 64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19.8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54 992,'-17'-9'411,"4"-2"-273,3 1-32,4 3-18,8 2-43,1-1-12,9 4-15,5-1-2,5 2 11,7 4 8,4 1-7,4 4-8,-3-1-14,1 0-3,-8 1-3,-7-3 9,-3 3-8,-9-3-6,-6-1 5,-6 2-2,-12-1-3,-6 3-10,-13-1-1,-1 0 1,0-3 4,2 2 5,13 0-6,6-1 0,7-1-5,5 1 5,6 1-1,3 3-3,8 4 8,3 0 0,7 5 7,5 3-1,3 6 4,2 0-2,-3 5 3,-3-1 1,-9-1-2,-2-1 7,-10-3-4,-4-3-2,-7-6 4,-7-2 8,-8-5 30,-8-4 4,-8-3-7,-4-3-3,0-5-36,4 1 4,3-5 2,7 0-14,7-4-21,4 0-27,10-2-69,5-2-33,15 0 99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19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1036,'11'-30'421,"-16"32"-283,1 1-40,2-2-27,1 1-36,2 1-7,2 0-5,2 2 2,4 1 11,0-1 6,7 2-14,3 2-3,3 1-6,0 1-11,-2-1 3,-5-3-4,-6-1-4,-2-1-2,-7-2 4,-5 0-5,-11-1-22,-6 1-38,-9 1-83,-3 0-17,2 3 87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18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85 743,'-1'-1'307,"-9"-2"-176,-14 1-38,17 4-10,-1-1-9,5 0-18,0-1-8,8 1-23,4-2-1,17-3 8,12 0 5,23-5 23,8-1 3,19-1-3,3 1-4,8 2-26,2-1-11,-8 2-14,-3 0 1,-16 4-3,-9 3-3,-18 3 5,-10 3 6,-19-1 5,-5-1 17,-8 1-4,-3-5-8,-2 2 2,-1 1-10,-2-1-1,0 0-3,0 0-4,0-1 8,0-1-12,1 1-5,2-1-49,0 0-42,0-1-51,0 1-18,0-1 105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18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929,'2'0'326,"2"0"-298,2 1-15,0-2-35,0 1-27,0-1 32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18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9 899,'-11'2'371,"4"-1"-232,-3-1-39,5 1-50,0-1-16,3 0-17,2 0-7,1 0-3,-1 0 1,0 0-6,2 0 2,10 0 3,17 1 1,-15 1-1,-2-4-1,-3 2-1,-1-1 1,-3-2 2,-2 2-1,-2 0 8,0 1 11,-3-1 7,-3-2-1,-4 0-13,-2-1-15,-4 2-7,1-1 4,1 3 2,0 1 0,2-2-3,5 3 1,1-4-3,2 1 3,7 3-4,0 0-5,6 2 4,0-3-1,4 0 6,-4-3-1,1-2 2,-1 3-5,-5 0 3,1 1-1,-4 0 3,-2 0 1,-1-1 2,0 0-6,1 1-52,-1-1-28,-4 1 47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17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1 652,'-15'3'317,"1"0"-76,2-1-170,4 0-31,2 1 0,4-2 7,0-1-2,1-1-9,2 1-6,-1 0-5,0 0-2,13 2 11,15 1-1,-12-2-11,-2 0-1,-5-2-14,1 0-1,-7 0-2,-1 0-4,-4-1 20,-1 0 8,-4 0-2,1 1 6,-3 0-26,-2 1-11,-3 2 5,-4-2-3,1 2 5,2-1 4,3 0-2,3 0 4,4 0-3,3 3 1,3 2-5,2-2-5,4 1-24,0-2-29,7-2-58,4 3 6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16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333,'37'18'151,"-40"-19"-84,3 1-5,-1 0 41,0 0 26,1-1 19,-1 1 5,1-1-58,-1 1-28,-3 0-11,2 0-10,-21 7-8,17-6-1,4 0-1,-4 0 5,4 0-1,-3-1-1,2 1-15,1 1-9,0-2-11,3 2-4,0-1 0,-1-1-1,0 0 1,0 0 2,0-1 1,3 1 0,8-1 1,16-4-2,-17 2 0,-2 3 1,-4-3 0,-1 1 0,-1 1 1,-2 0 0,0 1 0,-1 0 4,0 0-6,1 0 0,-2 0-2,-9 2-1,-15 4 2,14-6 0,4 0 1,2 3-2,0-1 2,3 1-4,1 2 0,1-2 1,1 1 0,4 0 2,1-2-3,4 0-3,5-1 3,-1-1 3,5-3-2,-1-2-16,-1-3 158,3 0-116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13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32 812,'-5'6'346,"-1"3"-168,-2 10-137,2-1-14,2 4-16,2-2-6,4-6 5,0 0 1,6-5 35,1-2 13,-1-4 29,1 0 1,-3-3-16,-2-2-6,-3-6-17,-1 0 4,-2-4-6,-2-1-8,-3 0-11,-2-3-17,1-3-3,-2 0-4,4-1-2,0 4 3,5 2-16,1 5 1,5 6-5,2-1 0,3 4 9,1 0 3,1 2 7,-3 2-2,-1 4 1,0-1-1,-3 1-22,0 2 1,-1-3-16,-2 0 2,1 0 15,-1-4-1,0 0 17,2 0-3,-2-3-17,1-1-16,4-1-40,-2-2-27,4 0 6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15:59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9 1148,'-3'1'448,"2"0"-318,-1 0-36,1-2-54,1 1-18,0 0-23,0 0-2,2 0-2,7 0 2,21 0 6,-14-2 1,2 0 4,3 0-5,3-1-3,0 2-1,-1 0-8,-1-1-10,-3 1-30,-4 0-17,-4 0-36,-4-1-19,-5-1 78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13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7 803,'-6'-10'454,"-1"2"-24,3 5-322,1-1-38,2 3-89,1 0-59,7 1-79,2 0-216,4 0 248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13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124,'4'5'448,"2"7"-323,-4 1-18,0 6-47,-3 0-32,1 0-17,1-1-13,0-4-48,2-2-25,-1-6-47,2-2-27,3-6 98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12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71 976,'-28'-29'362,"27"29"-293,7 2-27,4-1-35,2 0 1,11-2 0,1-2-1,7-2-7,2-2-13,5 0-10,-3-3-8,-3-5 5,-3-1 3,-11-5 11,0-1 8,-7-2 3,-4-1 7,-6 1-1,-2 3 0,-8 6 3,-3 3 1,-3 3 9,2 4-2,4 3 15,1 0 6,7 4-10,1-2 4,5 1-10,4 2 0,5-1 10,2-1 1,4 3-2,0-1-4,-4-1-6,-2 0-4,-8-1-5,-1 0-5,-3 1 8,-2-1 9,-4-1 1,-6 0 5,-5 1-10,1 1-10,0 1-6,3 0-4,2 2-1,3 0 2,4 1 1,1 0-3,3 1-5,1 0-3,1 2 8,3 0 2,1 0-4,0-2 6,1 1-2,-1 1-2,-2-2 6,-1 1-6,-3 0-4,-2-1 6,-2 0 0,-2 0 1,0 1 0,1 1-1,3 1 6,0 1 1,1 0 8,0-2-5,2 1-6,-3-2-1,-4-1-3,-1 0 7,-7-2 0,0 0-5,-2-3-35,0 0-48,3-3 379,5 1-248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12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-4 1175,'-10'0'418,"-3"9"-362,-3 6-15,-1 7-32,0 1 1,5 1-4,2-2-1,5-3 1,4-3-7,2-3-2,5-3-2,1-3-5,2-2-10,1-5-35,-1-3-22,-4-3 43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11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27 865,'-3'-11'403,"1"0"-143,2-2-179,3-2-15,2 0-22,1-2-5,2 4 1,2 0-4,-2 5-7,0 1-13,-2 3-8,-3 4-5,0 2-7,-2 3 6,-2 7 3,-2 0 0,-2 5 3,1 1-5,2-4-4,1-1 4,3-4 4,0-4 0,3-4-1,1-1-3,1-4 2,2-2-3,4-4 5,-1-1-4,2-3-1,-1-2-2,0 2-4,-3 0 8,-4 7-1,-3 3 6,-2 4-3,-1 3-8,-5 4-1,2 4 0,-1 5-22,-2 0-23,7 2-46,2-1-21,4-1-35,8 2 93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11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131 941,'-7'-4'408,"1"0"-199,-4-5-151,2-1-13,3 0-17,1-3-3,4 1 0,3 1-3,3-2 0,4 2 5,4 1 0,-2-2-2,7 6-10,-1 1-6,-2 5-5,0 5 2,-8 11-6,-3 7 9,-8 12-7,-4 4-4,-6 4-6,-6-1-25,-7-5-28,-1-2-5,-3-9 9,3-3 19,8-9 32,3-6 9,9-5-1,3-3-2,4-3 0,1-2-2,7-3 11,4-2 3,5-4 10,2 1 11,3 1 1,-1 5 2,-7 4-6,1 3-8,-7 5-2,-2 3-6,3 6-9,-4 0-1,4 4-10,-1-2-6,1-3-35,3-2-14,3-5-27,2-2-14,5-9 69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10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2 1116,'9'-4'407,"9"-2"-316,10-11-73,10-4-4,15-4 0,5-2-7,4 0-5,-2 1 1,-6 3 21,-4 2 26,-9 7 25,-8 1-2,-15 6-22,-7 3-14,-10 0 5,-1 2 0,-5 2-2,-3-2-11,-2 4-26,-2-1-1,4 0-5,3 3-4,5-2-67,0 1-31,1-5-73,2 0 98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10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8 444,'5'-1'229,"2"0"-74,-1 0 0,-4 0-31,-2 0-1,-3-1 14,-1 2-6,-3-2-27,-2 3-23,1 1-43,-6-1-9,0 1-7,5 2-9,-2-2-12,5 0 5,6 0-2,1-1 0,7 2 8,1-1-7,7 1 9,-2-3-2,0 0-5,1-1 4,-7-1-5,0 2-1,-5 0 13,-3 0 13,-2 0 4,-4-1-2,-4 1-26,-1 1-40,-1 1-48,0-1-29,-2 0-74,4 1 117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09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0 530,'-2'0'261,"-1"1"-100,1 0-54,-5 0-68,5 0 4,-1 0 24,-2 0 7,1 0 1,-3-1 0,3 0-4,-2 0-4,3 0-7,0 2-5,2-2-9,0 0-12,0 2-17,1-3-7,0 1-7,0 0-3,0 0-3,0 0 4,3 0 1,8 1 5,19 0 2,-16-1-7,-1 0-3,-2 0-1,-2 0 3,-2 0 3,-4 0 5,-3-1 2,-3-1 10,-2 1 0,-6-1-11,-2 2 5,-3 3-11,1 1-4,1 0 4,3-1 0,1-1-9,2-2 8,5 1-3,0 0-1,3-1-3,3 1-4,1-1 11,1-1-9,3 0 17,2 1-3,0-2 5,1 1 3,-2-2-13,-2 0 9,-2 2-12,-1 1 1,-2 0 13,-1 0-13,-3-2 9,-1 1-6,-2 1-54,-1-1-35,3 3 4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8:08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9 601,'3'14'286,"-2"-14"-45,0-2-177,-2 2-19,1-1-2,-1 1-4,1-1-9,0 1 8,0-1 4,-1 1 1,1-1 7,0 1-17,-1-1-6,1 1-13,0-1-9,0 1-3,0-1 0,0 1 15,0-1 8,-1 0 9,1 1-2,-1-1-14,0 1-9,1-1-10,0 1 4,0-1-1,0 1 3,0-1-1,0 1-6,0-1 2,0 1 0,8-3 2,15-1 3,-14 4 2,0-2-1,-4 2 1,2-2 5,-3 2-4,0 0 1,-4 0 1,1 0-5,-1 1 19,0-1 11,0 0 9,-1 0-7,1 0-13,-1 0-17,1 0-5,-7-1 5,-15 0-12,18 1 5,-2 0 3,-1-1-1,-2 0-2,1 0 6,1 0-8,1 0-4,3 1 12,3 0-13,-3 0 7,5 0-3,-2 0-7,0 0 12,1 0-8,6 0 9,18 1 8,-16-2-15,-3 1 13,1 0-6,-1 1-11,-1 1 16,1-2-7,-1 1-6,-2-2 6,0 1-2,-2 0-8,1-1 16,-1 1 2,-1 0-9,-1 0 5,1 0 0,-1-1-23,0 1-32,1-1-68,-4 1-27,1 0 77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15:58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893,'-1'0'335,"1"0"-246,-1 0-35,1 0-25,-1 0-8,1 0-1,0 0 0,0 0 8,0 0 4,0 0-7,0 0-7,0 0-7,1 0-6,7 2 1,16 3-1,-12 1 2,1-1 6,1-1 3,-1 0 1,2-1-2,-4-2-3,-2 0-2,-2-1 1,-5 0-6,1 1 0,-1 0 12,0 0 9,-2 0 15,0-1 3,0 0-13,-1 0-9,-9 0-11,-23 0-4,17 0-1,0 1 3,5 0-5,2-1 6,3-1 24,4 1 0,1-2-1,1 2-4,0 0-29,0 0-3,0 0-2,0 0-6,0 0-59,4 0-46,9-4 71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28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213 811,'-13'0'396,"-1"-1"-69,2-2-245,4 4-16,-2-3-19,1-1-17,1 0-24,0-1-2,0 0-6,1 2-1,3 1-1,-1-1 0,1-2 16,2 0 13,-1 0 8,3 3 9,3 1-19,1-1-4,6-1-10,3-1 2,9 0-1,1-1-3,7 2 5,-1-2-15,2 0 12,3 2-8,3-2 0,4 3 9,2 1-3,0 0 12,-2-2 3,-2 1-5,6 1 1,-2-1 0,5 1 0,-2-1-2,0-1-5,0 2-3,3-1-4,1-1-3,0-2-2,3 3 2,-1-1-3,0-1 1,0 2 8,-2-1-5,-2 1-4,4 1 5,-1-1-3,-3-1-1,-1-1 6,-3-1-5,4 3-8,2-1 8,-3 0 5,3 1 0,-1-2 4,2 1-8,2 1-2,-3 0 2,-1-1-6,0 1 12,2-1-1,3 2 3,2-3 16,1 1-8,3 0 5,0-1 1,3 1-2,0-2-4,2-1-5,2 0 2,2 1-14,-1-3 0,-2 4 0,2 0 5,2-1-1,1 1-4,1 1 5,-2-3-11,0 2 9,2 2-3,0 1-6,4 3 11,-1-1-3,-1 0-2,6 2 4,-4-3-2,2 0-5,3 0 8,-3-3-1,-1 1-11,3-2 10,-3 1-3,-1-2-4,0 0 12,0 0-8,-1-1 3,1 1 9,1 1-5,-5 0 5,1 1 8,1 1-4,-3-2-5,-1 1 2,0 2-3,-9-1-8,-2-1 7,-4 1 5,-4-1-3,2 4 13,-6 1-1,-5 0 0,-5-2-3,-10 2-1,0-3-5,-4 4-9,0 2-2,-5-1-87,-3 1-121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27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0 1033,'-17'5'367,"-21"4"-323,17-5-22,0 0-38,-4 0-32,2 1 29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39:23.3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227 990,'-17'-7'380,"-14"-4"-266,21 8-61,0-2-6,1-2-9,1 1-10,1 2-8,0-3 3,-1 2 19,-1 0 4,2 0 3,1 5-6,3-2-22,4 4-13,2-2-15,3 0-2,3 3-2,1-2 9,7 0 12,1 0 6,6-2 13,5 0 2,5-2 6,6 0-6,5-3-10,2 1 3,4 2-14,2-2 5,4 4 4,0 1-11,2-2 0,0 2-5,4 2 1,0 0 4,2 6 0,0-2 0,2 3-9,-2-3-5,4-5 17,-3 0-5,2-5 19,2 1-2,-4-4-11,2 0 8,-4 2-6,-1-1 6,-1 2-7,-2 2 0,-2 1-16,-2 0-2,0 1 6,-1 1-3,-2-2 8,1 1 0,1 2-8,4 1 2,0-3-1,0 0 5,1-1 5,-1 0-4,3-1 1,1-1-2,0-1 9,-1-2 5,2 1-3,-1 1 0,0 1-2,1 1-1,-1-2 7,0 0-2,1 1-3,-3-1-3,1 0-2,-1-1-6,-4-1 2,1 1 1,-1-1 5,-3 1 4,-2-2 3,-2 0-1,-5 2 0,-2-2 5,-6 2 3,-1 0 6,-6-2-2,-4 2 3,-4 2 5,-5 0 1,-7 1-4,-2 0-3,-5 1-14,-3-1-2,0 2 3,0 0 0,0 0-4,0 0-1,0 0-9,0 0 1,0 0 5,0 0-2,0 0-1,0 0-1,0 0-9,0 0-4,0 0-65,-1 0-64,0 0-178,1-1 19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1T10:41:38.31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8 1 226,'-34'29'56,"28"-32"-90,3 2 3,2 2 6,2 1 9,1 1 33,3 0 72,0-1 45,2 2 46,1-2-18,3 2-52,1 1-29,3 1-46,2 1-13,2-2-15,-1-1-2,-2-2-1,-2 0 12,-3-2 30,-2-1 20,-5 0 20,0-3 2,-4 0-2,-2 0-8,-5-4-18,-5 1-14,-5 2-19,-4-2-6,-2 4 4,1-1 4,1 3-10,4 1-6,3 1-4,3-1-7,2 1 5,4 0 6,3-1-5,3 3 2,5 3-8,1-2 0,8 1 1,2 0-1,6-3-7,2 2-26,2-2-54,-4-1 5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28:13.7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5-2 1169,'-3'1'507,"2"5"-286,-5 0-49,-4 5-83,1 1-34,-4 5-40,1 5 1,-1 3-7,0 7-11,1 3 7,-1-1-6,1-2-9,1-5 8,2-8-1,2-3 4,3-9 3,0-2-2,3-4-11,-1-3-8,5 0-8,1-2-1,0-3-2,3 1 2,-2-4-5,0 1-9,2 1-2,0-2-8,0-2 15,0-1 14,-1-1 15,-1 2 6,-2 1-56,0 2-29,-5 2-10,-1 3 3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28:13.4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-1 799,'-1'2'375,"0"-1"-101,1-1-144,0 0-25,-1 0-18,1-1-21,-1 1-15,1 0 0,0 0 7,0 0-8,0 0 7,0 0 4,0 2-4,1 9 1,24 22-6,-16-12-14,3 6-10,6 8-20,1 1 0,4 2-16,1-1-11,-6-6-7,-5-2-6,-2-7 12,-5-4 16,-3-8 4,1-3 7,-5-6-15,-1-1-11,-4-8-16,-4-2-8,-3-9-44,-1-2-27,3-3-45,2 1-32,3 1 12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28:12.6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4-3 1115,'-3'0'431,"-5"4"-314,2 2-13,-2 5-34,-2 1-8,0 6-26,-2 2-16,0 8-6,-2 2-18,0 2 10,-1-1 4,2-4-2,2-3 24,2-7 2,1-1 4,3-8 0,0-5-19,4-2-12,0-2 0,4-6-13,3-2 3,1-8-1,5-1 5,2-3-1,1 0-1,2-2 3,0-2-3,3 1 9,0 1 2,-4 4-3,-1 3-15,-11 6-4,0 5 8,-4 6-1,-6 2 5,-4 8-3,-7 5-12,-2 7 1,1 2 2,1 4 1,-2-1-4,5-3-39,1-1-35,6-5-55,3-5 47,8-9 49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28:12.2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17 1040,'-17'-16'439,"16"16"-264,2-1-42,0 3-13,-1-2-36,0-1-27,0 1-20,0 0-14,0-1-16,0 1 0,0 0-6,0 0 12,0 2 12,7 15-8,13 30 8,-7-14-6,3 4-12,2-1 6,-1-3-5,1-2-13,-2-7-1,-1-4 1,-6-8 0,0-2 16,-8-7-10,-1-1 4,2-2-12,-8-3-20,-1-2-18,0-1-37,-4-6-81,3-4 174,1 1-37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28:11.3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4 0 1214,'-6'-1'482,"5"3"-308,0-2-33,-1 0-62,2 0-19,0 0-46,-1 0-1,-3 10-15,-13 24-1,3-7 11,-2 0-7,-2 3 4,-1-2 3,3 2 4,0-2 2,4-6 6,2-4-2,4-11-2,2-4 4,3-3-7,1-1-6,1-2-17,4 1-4,2-6-4,2-1 5,4-5 15,-2-4-6,1 0-1,0 1-3,0-1-34,1 1-1,2-3 5,1 0-12,0 0 8,-2 1 0,-6 5-2,-2 4 17,-2 4 18,-3 5 13,-3 5 27,-4 2-3,-9 12-3,-6 0-10,-2 13-25,0 3-6,1 0-50,5 4-28,4-9 67,5-2-9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28:10.8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45 1073,'-18'-19'400,"19"17"-314,1 2-20,3-1-30,-5-2-14,-2 1-14,2 1-4,-2 0 2,5 1 22,-1 0 35,-4-1 13,3 1 19,-2 0-9,1 0-18,0 0-13,0 0-11,0 0-19,0-1-17,-1 1 0,1 0-15,0 0 5,0-1 2,0 1-15,-1-1-12,1 1 4,-1-1-15,0 1 13,1 0 5,0 0-4,0 0 22,0 0-5,0 0 6,0 0 6,0 0-11,0 0 7,0 0 5,0 0-3,0-1 0,0 1 3,0 0-5,0 0-3,2 0 11,1 0-12,2 1 12,18 7 1,-13 1-5,-1 2 10,2 5-9,1 1 2,1 2 20,-1 0-10,0-1 7,-3-2-1,-2-6-11,-2 0 11,-2-5-2,-1-2 2,-2-1-2,0-1-7,0-1 10,-1 0 2,1 0 3,-1-1 2,1 1-15,-4-8-4,-15-22-16,10 14-3,0 0-5,2-1-9,-2 1-21,2-1-4,0 3-2,1 0 4,2 5 24,1 2 5,1 1 20,1 3 0,1 2 22,0 1 2,0 0-11,-1 0 3,1 0-18,0 0-15,0 0 4,3 4 3,20 30-9,-12-14 13,-1 0 2,2 0-2,-3-3 14,0-3-5,-4-3-5,-1-1 3,-3-5-14,0 1 4,0-3-14,-1-1-32,0 0-99,-3-1-48,-1 4 108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15:57.7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26 967,'23'7'414,"-22"-5"-235,-2-1-47,1-1-11,-1 0-11,1 0-7,-1 0-38,1 0-12,-1 0-25,0 0-8,1 0-6,0 0-5,0 0-8,0 0-9,0 0 7,3 0 3,6-2-2,22-4 4,-17 4-6,-2 0-4,-1 2 3,-4-2-3,-2 2-14,0 0 4,-4 1-5,-1-1-9,1 0 11,-1 0-6,0 0 14,0 0 13,-1 0 2,1 0 5,-2 0-29,-14-2 0,-23-6 1,16 4-1,-1 0 22,0 2 2,7 0 3,5 1 2,6 1 10,3 0-5,4 1-6,-1-1-4,0 0-7,0 0 1,5 2 2,21 7 6,-10-4-1,-1-2 4,1 0 11,2 1-7,-3-3-2,1 2-7,-4-3 1,-3-1-5,-1 0-10,-3-2-17,-2 0-82,0 1-34,-2-1 82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11-04T07:44:14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,'0'0,"0"0,0 0,0 0,45-29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44:21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33 728,'-8'-4'344,"2"0"-161,6 0-101,7-1-20,1-4-32,3-1 0,5-2 10,-1-1-5,5 1-14,0 1-8,-1 0-9,0 2 2,-1 0 5,0 2 5,-1 2 2,-3 0 0,-2 4-4,-5-1-5,-3 3-2,-2 0 4,-2 2 30,-3 5 17,3 5 13,-8 1-2,2 8-23,3 4-17,-5 0-8,7 2-4,1-3-4,2-2-10,2-4-1,0-1 0,3-4-8,-3-2-18,2-10 67,0-3-4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44:21.1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07 1114 1128,'-2'-2'401,"2"2"-332,2-2-25,-2 2 10,0-1 2,0-5-9,3-30-12,-1 3-26,1-3-6,-2-6 1,-2-6-6,-6 0-4,-4-2 0,-8 0 0,-4 2 7,-9 3 20,-6 0 11,-14 4 17,-6 0 6,-11 3-12,-5 0 4,-8 5-16,-7 2 1,-7 2-2,-4 0-5,-10-1 1,-2 0-6,-5-1 0,-5 0-12,-3 1-1,-1 2-4,-7 3-4,-2 4 4,-6 0-9,-2 3 2,-2 1-5,-3 4-1,-5 2-6,-2 0-3,-5 5 10,0 1-8,2 4 7,1 1 2,-2 3-1,1 2 5,-1 5 4,-4 2-7,4 3-1,3 3 13,1 1-5,3 2-2,-1 2 0,-2 0-5,3 3 3,-2 1 12,1 7-6,3-1-1,-1 4 3,6 2 0,3 3-6,-3 1-2,4 4-5,-1-1 4,0 5 6,3 3-4,3 1-2,1 2 1,0-3-2,5-2 4,-2-4 8,7 0-2,2-1-1,1-2 2,5-4-4,3-3 2,6-7 9,1-1-5,5-6-6,1-3-4,6-8 3,3-3 2,7-5 0,1-4-1,4-3-8,6-4-1,9-6 5,5-3 1,10-5-5,3-3 2,9-4 4,6-2 1,11-5 0,6-1-1,7-4 4,5-2-3,3-2 6,5 2 0,3-2-6,1 2 0,3 2-3,0 1-4,2 5 7,2 4-1,-2 4 0,1 3 2,-4 3-12,-5 9 1,-1 0 9,1-4-1,-3 1 2,-3 6-4,-7 0-4,-1 2 7,-3 0-8,-1 2 5,2 3 0,-2 1-29,1 1-33,-1-2-29,2 1-55,0 0 5,2-4 89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44:17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166,'2'7'397,"-1"-5"-424,-1 2 22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44:17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264 1086,'-23'-28'394,"3"-10"-315,2-3 11,7-2-2,4 4-5,11 8-27,4 6-12,12 12-37,1 6 6,1 15-13,3 11 0,-2 22 12,1 12-12,1 17 14,-1 2-6,-1 2-5,1-6 10,-3-11-14,0-7 17,-4-12 6,-6-10-1,-4-12 4,-4-6-15,-1-6-8,-3-6-1,-8-6 5,-7-4 12,-11-5 3,-5-2-8,-3 5 2,2 4-9,-1 14-26,0 13-11,-4 13-106,0 5-34,3-1 102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44:17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4 897,'2'0'348,"2"1"-247,1 9-13,1 3-7,2 1-27,2 1-21,1-6-10,3-1-2,-1-5 8,2-2 3,0-4 5,0-2 12,1-6 12,-3-3 2,-6-5 9,-1-3-4,-11-6-25,-5 0 2,-4 7-32,-7 5-4,-1 15-27,-2 9-34,1 14-80,0 8-49,12 5 11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44:16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1220,'0'36'459,"0"-1"-373,1-3-25,-1-2-6,3-6-60,0-4-45,0-2-43,-2-3-35,-1-4 7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44:16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438 1131,'-4'28'397,"0"14"-359,-1 6-9,-5 2-1,4-2-12,2-9-14,-1-9 2,10-11-1,2-4-3,0-10 7,2-4 2,2-8 8,0-10 8,3-14 1,0-5 5,-7-17-7,-1-6 2,-6-11 4,-5-5-6,-5-2 17,-7 2 2,-5 9-6,3 8 6,-3 14-25,6 8-7,4 11-3,1 6-14,6 10 9,3 3-12,5 5 0,3 1 9,9 4-6,4 1-5,3 6-45,1 0-33,-1 5-56,0 1-1,-3 2 9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44:16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2 1509,'-5'3'550,"2"0"-475,2 2-9,2 3-58,2 2 2,4 0-70,5 0-74,5 0 87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44:16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-1 1326,'-1'3'516,"-8"24"-398,2 19 1,0 4-21,0 6-45,6 1-17,3-12-19,0-4-11,4-10-44,0-8-37,0-9-114,0-8 77,1-14 49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16:40.47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9-1 1016,'13'16'379,"-14"-16"-279,1 1-36,1 1-27,-1-2-10,0 0-16,0 0 0,0 0 11,0 0 8,0 0 11,0 0 0,0 0-3,0 0-1,0 0-8,0 0-4,0 0-4,-1 0-5,1 0-5,-3 0 0,-6 2-3,-15 6 0,17-3 1,1-3-2,2 3-10,-1-3 3,2 0-2,0 2 7,0-5 18,0 2 3,2-2 3,0 1-6,1 0-9,0 0-5,0 0-1,0 0 0,0 0-14,0 0 0,0 0 1,0 0-4,0 0 12,6 2 5,22 11-15,-18-11 7,3 0-2,-1-1-3,1 0 1,2 0-3,4-1 6,2-1-4,1 0 3,1-1 2,0 0-10,1-1 10,3 2 0,0-1-1,3 2 7,-2 0-10,-4 1 6,-1 1 1,-9-2-4,1 3 1,-2-2 5,-1 0-8,2 3 0,-2-1 0,0-1 0,-2-2 3,-3-1 3,3 0 3,-3-1-8,5 3 1,0-1 1,-1-2-4,1 1 8,-1-1-4,1 2-3,-2-1-1,0 0-9,-4 1 11,-6-2-13,0 0 12,-2 0-6,2 0-3,0 2 6,0 0-7,0 0 1,0 0 1,0 0 4,0 0 1,0 0 6,0 0-1,-1 0-1,0-1 0,0 1-2,-10 0-1,-17 1 7,14-1-1,2 0 2,-1 0-2,0-1-2,-2-1 0,1 1 0,-2-4 1,1 4 0,0 0 2,1-1-2,-2 2 0,1-4-7,0 2 0,-3 0 6,2 1 0,0 1 4,-2-1 1,5 1 3,0 0-1,1-1 6,1 2 5,0-1-5,0 1 0,0 0-6,-1-1-6,0 0 0,0 1 0,-2-1-2,1 1 0,0 0 2,2 0 8,4 2 8,-1-1 0,2 0 11,2-2-8,-1 1-7,4-1 9,2 1-22,-2-1 1,1 0 0,0 0-2,0 0 2,0 0 0,0 0 0,0 0 0,0 0 1,-1 0-14,1 0-97,0 0-139,0 0 153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44:15.8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1129,'0'-1'411,"2"3"-348,0 0-7,4 2-18,-2-1-20,5 2-92,3-2-194,4-2 183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44:15.6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1029,'6'3'387,"3"-2"-293,9 2-40,3-1-3,3 0-20,5 1-10,4 0-11,3 1-1,-1 5-1,-2 1-3,-7 7-3,-5 3-2,-5 4 2,-4 2-2,-2-1 4,-3-2 7,-1-3-11,-1-7 2,2-3-2,0-5-6,3-3 4,1-4 4,2-11-1,1-2 3,0-7 14,-3-4-6,-6-6 13,-2-1 5,-13-2 0,-2 5 10,-10 7-17,-4 8-2,-5 14-22,-2 9-22,-2 16-31,-1 4-28,4 3 39,4-3 1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44:15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57 1026,'-22'-53'404,"21"48"-276,1 2-6,2 7-28,2 8-25,3 16-23,1 10-20,-2 12-15,0 1 4,-1-2-17,0-5-27,-1-10-45,-1-5-26,-1-13-53,-3-5 93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44:14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723 954,'-8'-21'361,"7"22"-267,-3 1-19,1-1-7,0 1-5,-2-1 9,-3-1 6,2 2-3,3-1-2,-1-1-17,3 1-13,0-1-17,-1 0-12,2 0-7,-1 0-5,1 0-9,0-1 7,0 1-34,0-1-1,9-1-10,26-7-10,-14-4 26,6-5 1,13-4-6,8-4 3,10-3 3,5-2 2,15-3 11,0-2-6,15-3-12,7-1-5,5-5 3,9 0 5,9-1 13,2 0 4,5 2 1,-2 5 8,5 5 5,-1 3 0,2 9 1,0 0 0,-7 7-3,-2 2 1,-12 6 0,-10 4 0,-7 6 4,-10 2 13,-15 4 10,-3 0 5,-15 3 8,-3-1-14,-8-2-1,-7 0-1,-13-4 1,-8 1 0,-8-2 12,-3-2 4,-2-2-10,-2 0 2,1-1-33,-1 1-45,0 0-375,1-1 301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16.2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0 1093,'-6'13'422,"-5"8"-308,-3 4-34,-4 4-41,-4-1-18,-1-1-21,0-1-24,4-7-34,0-2-6,12-9 0,0-3 15,3-8 33,2-5 9,4-4 6,5-3 4,6-1 11,5 4-3,-3 4 6,1 4 8,0 7-6,-1 5 5,1 7-3,-1 3-1,-4 1-1,-2-1 4,-2-2-7,0-2-2,-1-4-12,-2-4 1,3-5-3,-3-2-1,3-5 1,1-3 0,0-3 1,1 0 4,-1 0 2,-1 2-4,-2 4-2,-2 0-14,-1 5-9,0 0-14,-4 0 44,2 0-13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15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 1098,'23'-9'426,"-25"21"-306,2 10-27,-1 3-17,3 5-33,0 1-14,2-3-13,-4-2-15,1-4 5,1-4-29,-2-5-53,4-2-35,-2-9 6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15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-1 818,'5'4'372,"-2"5"-188,-1 5-5,-1 9-44,1 4-27,-2 3-33,0 2-13,-5 1-35,0-4-6,-4-1-11,-2-3-4,0-5-6,0-3-1,2-8-20,2-2-2,2-8-13,-2-5 3,1-9 20,1-4-6,1-6 20,5 0-7,3 3 5,1 1 2,7 11-4,-1 5-4,5 11-6,5 7-10,1 5-41,3 3-12,3-3 41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15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68,'6'29'393,"1"1"-273,-2-5-30,-1-1-29,-1-3-34,-1-4-12,-2-7-33,-1-3-22,0-7-260,3-5 209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15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230 896,'12'53'314,"-16"-31"-276,3 2-16,1 1-12,4-3 3,1-4-8,3-6 2,-2-4 9,0-8-5,1 0 10,-1-9 7,0-3 4,0-9 11,-2-4-3,-4-7-5,-1-1-6,-8-5-2,-2 1-6,-6-4 4,-3 1-8,-4 7-6,0 3-1,3 11-8,1 3 7,7 4-4,2 4 8,6 4-3,2 0-1,3 5-5,4-1-18,4 0-17,3 0-19,7 1-56,3 2 67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14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9 988,'-18'-12'313,"21"16"-366,0 0-178,6 1 15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11-04T07:10:47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14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-2 1042,'-4'1'395,"1"-2"-314,3 4-12,0 4-19,2 8-29,1 6-12,4 4-8,2 3-2,-1-6-1,-2-1-16,5-6-50,-6-3-46,2-7 67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14.1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24 957,'-3'1'381,"2"-1"-282,1-1-17,2-5-42,3-5-15,5-4 2,1-3 2,6 1-3,-1 0-8,1 4-7,-2 4-3,-5 1-6,0 3 1,-6 2-1,1 1-2,1 2 3,-5 1-2,3 2-2,-1-1-1,-3 0-21,4 3-17,-3-2-62,3-1 62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13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 758,'-5'-3'329,"3"3"-158,1 0-60,0-2-33,1 2-8,0 0-29,0 0-7,0 0-28,0 0-5,8 9-1,26 28 0,-14-13 3,-1 3 0,-3-1 4,-5-1 3,-3-1 17,-1-2 10,-6-4 11,-2-3 13,-1-5 10,-1-2-12,2-5-5,0-1-9,0-2-10,0 0-4,1 0-4,0 0-2,0 0-17,0 0-2,0 0 0,0 0-5,0 0-8,0 0 11,0-1-8,0 1-9,0-1 3,0 1 0,0-1 5,1 1 3,5-6 5,18-22-6,-18 16-1,1 1 11,-2 0-4,0 2-2,-2 2 0,-1 1-10,1 3-27,-2 1-8,-1-1-42,0 3-18,0 0-10,0 0-24,0 0 9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12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353 919,'-16'34'334,"13"-34"-286,-1 1-7,-1-3-23,3 1-6,0 0-5,0-1-7,2 0 5,3 2-3,-2 0 24,-1-1 13,0 1 30,-1-1 20,1 1-8,-1-1-3,0 1-30,1-1-19,-1 1-12,1-1-12,-1 0 2,1 1-6,-3-1 1,1 0-3,1-2 1,-5-6 0,-2-19 1,9 14-1,1-2 0,-1 1 1,0-2 1,1 2 1,3-1 4,-1 1-5,4 0 2,3 1-1,1-2-8,3-1 9,2 2-11,-1-2 12,3-1-6,-1 2 2,4-2 1,1 2-3,7 1 7,3 0-6,3 3 0,0 2 2,-3 3-7,-2 3 7,3 3 6,6 1-13,2 2 15,1 1-13,-1 3-1,-5-2 11,4 2-16,2-1 13,3 2-7,-1 2 2,-4 1 3,1 2-4,-1 0 3,2 1 1,-1 1-4,-1-1 3,-5 2 0,-3-2-1,4 2 0,-1 1-1,3 4 1,-1 2 0,-5 2 12,-3 1-16,-2 1 9,-2 2-9,1 2 4,5 4 0,-2 2 2,-1 2-1,-3 0-2,-4 3 3,0 0 0,-1 0-2,4 2 4,-1-4-1,3 1-8,1-2 12,-2-2-15,0 2 11,-5 2 3,0 0-11,-4 0 9,2-1-4,-1-4-7,0 2 14,1 0-9,0-3 2,2 1 4,0-2-5,-3-4 1,-1 1 0,-3-4 3,-1 2-2,2-3-1,-3-2-1,1-1-13,-1-4 0,-3-3 8,3 0-7,-5-2 11,1 1-2,0 1 7,-3 0-6,1-1 3,-2 1 0,1 0-6,0 1 6,-1-1-1,-2-1 3,-1-4-5,-1-2 6,1-4-1,-1 0-2,0 0 10,2 2-10,-1 1 14,1 0-11,0-2 4,-2 0-1,0-2-5,0-2 2,-1-1-4,1 0-8,-1 0-33,1 0-16,-1-1-48,1 1-31,-5-7 9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09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-1 844,'-3'2'376,"-2"4"-150,-2 2-63,-1 9-21,0 4-11,-1 7-33,0 3-29,1 1-28,0-3-16,2-5-16,2-6 2,3-8-37,1-4-17,2-4-91,1-4-40,2-9 102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09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201 890,'-1'-1'372,"0"0"-234,1 1-28,-8-1-12,-18-8-36,17-1-8,0-7-17,1-3-11,2-3 5,1-3 8,4 3-8,2 1 10,4 3-17,0 4-6,2 6-9,2 3-6,3 7 9,2 5-14,4 11 11,0 7-8,2 14-3,3 7 14,0 6-16,0-2 9,-1-7 2,0-3-13,-4-8 14,2-1-9,-8-8 3,-1-4-1,-6-8-12,-2-4-7,0-4-38,-6-2-23,-4-4-37,-5-5-3,-1-3-40,-3-4 10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08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846,'15'8'353,"-15"-5"-213,-1-1-30,1 0-18,-1 1-16,0 1-6,3 8-27,4 2 4,0 6-13,1 2-5,-3 1 3,1 0-21,-1-1 4,-1 1-11,-1-4-1,-1-2 5,-1-3 4,-3-5 2,2-4 2,-1-2-2,1-2-19,1 1 8,-1-2-17,0-1 2,1 0-2,-1 1-8,1-1 8,-1 1 2,1 0 8,0 0 4,0-1 4,0 1-3,-1-1-1,1 1-8,-1-1 7,1 1-5,-3-5 7,-13-20 0,12 14-1,-3 0 0,3-1 1,-3-1 2,1 1-4,-1 0 4,3 3-5,1 1 7,0 3-5,5 2-1,-2 1 3,0 1-4,0 0 7,0 1-6,0-1 4,-1 1-5,1-1-3,-1 1 5,1-1-1,0 1 1,0 0 3,0 0-1,2 0 10,9 4-1,17 10 6,-17-8 0,3 2-5,0-1 2,1-1-6,1 2 5,-1-4-4,0 3 1,-3-3-6,-1 0 7,-3-1-14,-3-2 3,-2 1 1,1 0-29,-5-3-45,1 1-40,-7-1 63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08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96,'29'39'415,"-26"-32"-320,-1 2-20,3 6-33,0 0-3,4 0-19,1 0 0,-1-1-13,1-4-5,-3 0 4,-1-2-10,0-1-20,1-1-23,1 0-35,0-1-23,-1-1-161,-1-1 18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07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321 999,'-3'3'387,"0"0"-279,0 0-34,1 3-35,0 2-13,2 9-24,3 4 0,3 4-1,2 1-2,3-8 0,-2-3 0,5-6 1,0-6-1,1-5 1,1-3 3,-5-12 1,-2-5 8,-3-7-1,-3-5 3,-6-2-1,-6-2-5,-7-2 0,-6 3 0,-1 7-4,1 5 2,4 8 1,0 4-3,2 5 3,1 1 0,3 2 3,4 2 5,1-3-4,2 0 1,3-2-10,1-3 1,5-1-5,2-1 2,4 0 3,0 1-12,1 0-22,0 5-27,-1 0-46,0 4 59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11-04T07:50:07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7 982,'-4'1'355,"2"0"-302,2-1-29,3-4-94,-1-2-159,4-3 149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369704-DE8C-45AD-9D16-F747B746DA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</Pages>
  <Words>1198</Words>
  <Characters>6829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8011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user</cp:lastModifiedBy>
  <cp:revision>7</cp:revision>
  <cp:lastPrinted>2005-12-20T12:36:00Z</cp:lastPrinted>
  <dcterms:created xsi:type="dcterms:W3CDTF">2021-11-01T08:30:00Z</dcterms:created>
  <dcterms:modified xsi:type="dcterms:W3CDTF">2021-11-04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